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43E9" w:rsidRPr="00BF684D" w:rsidRDefault="001A2EB9" w:rsidP="00C32BB3">
      <w:pPr>
        <w:adjustRightInd w:val="0"/>
        <w:snapToGrid w:val="0"/>
        <w:spacing w:before="400" w:after="240"/>
        <w:jc w:val="center"/>
        <w:rPr>
          <w:rFonts w:asciiTheme="majorEastAsia" w:eastAsiaTheme="majorEastAsia" w:hAnsiTheme="majorEastAsia"/>
          <w:b/>
          <w:sz w:val="36"/>
          <w:szCs w:val="36"/>
          <w:lang w:eastAsia="zh-CN"/>
        </w:rPr>
      </w:pPr>
      <w:r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会议</w:t>
      </w:r>
      <w:r w:rsidR="00AD51EE"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中文论文</w:t>
      </w:r>
      <w:r w:rsidR="00950E86"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格式</w:t>
      </w:r>
    </w:p>
    <w:p w:rsidR="00A443E9" w:rsidRPr="00BF684D" w:rsidRDefault="006B6C05" w:rsidP="00C55A73">
      <w:pPr>
        <w:adjustRightInd w:val="0"/>
        <w:snapToGrid w:val="0"/>
        <w:spacing w:before="240" w:after="160"/>
        <w:jc w:val="center"/>
        <w:rPr>
          <w:rFonts w:asciiTheme="minorEastAsia" w:eastAsiaTheme="minorEastAsia" w:hAnsiTheme="minorEastAsia"/>
          <w:b/>
          <w:snapToGrid w:val="0"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napToGrid w:val="0"/>
          <w:sz w:val="24"/>
          <w:szCs w:val="24"/>
          <w:lang w:eastAsia="zh-CN"/>
        </w:rPr>
        <w:t>作者一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1</w:t>
      </w:r>
      <w:r w:rsidR="00E645F3">
        <w:rPr>
          <w:rFonts w:asciiTheme="minorEastAsia" w:eastAsiaTheme="minorEastAsia" w:hAnsiTheme="minorEastAsia" w:hint="eastAsia"/>
          <w:b/>
          <w:snapToGrid w:val="0"/>
          <w:sz w:val="24"/>
          <w:szCs w:val="24"/>
          <w:vertAlign w:val="superscript"/>
          <w:lang w:eastAsia="zh-CN"/>
        </w:rPr>
        <w:t>，</w:t>
      </w:r>
      <w:r w:rsidR="00B9195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*</w:t>
      </w:r>
      <w:r w:rsidR="00A443E9" w:rsidRPr="00BF684D">
        <w:rPr>
          <w:rFonts w:asciiTheme="minorEastAsia" w:eastAsiaTheme="minorEastAsia" w:hAnsiTheme="minorEastAsia"/>
          <w:b/>
          <w:bCs/>
          <w:snapToGrid w:val="0"/>
          <w:sz w:val="24"/>
          <w:szCs w:val="24"/>
          <w:lang w:eastAsia="zh-CN"/>
        </w:rPr>
        <w:t>,</w:t>
      </w:r>
      <w:r w:rsidRPr="00BF684D">
        <w:rPr>
          <w:rFonts w:ascii="宋体" w:hAnsi="宋体" w:hint="eastAsia"/>
          <w:b/>
          <w:snapToGrid w:val="0"/>
          <w:sz w:val="24"/>
          <w:szCs w:val="24"/>
          <w:lang w:eastAsia="zh-CN"/>
        </w:rPr>
        <w:t>作者二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2</w:t>
      </w:r>
      <w:r w:rsidR="00A443E9" w:rsidRPr="00BF684D">
        <w:rPr>
          <w:rFonts w:asciiTheme="minorEastAsia" w:eastAsiaTheme="minorEastAsia" w:hAnsiTheme="minorEastAsia"/>
          <w:b/>
          <w:bCs/>
          <w:snapToGrid w:val="0"/>
          <w:sz w:val="24"/>
          <w:szCs w:val="24"/>
          <w:lang w:eastAsia="zh-CN"/>
        </w:rPr>
        <w:t>,</w:t>
      </w:r>
      <w:r w:rsidRPr="00BF684D">
        <w:rPr>
          <w:rFonts w:ascii="宋体" w:hAnsi="宋体" w:hint="eastAsia"/>
          <w:b/>
          <w:snapToGrid w:val="0"/>
          <w:sz w:val="24"/>
          <w:szCs w:val="24"/>
          <w:lang w:eastAsia="zh-CN"/>
        </w:rPr>
        <w:t>作者三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3</w:t>
      </w:r>
    </w:p>
    <w:p w:rsidR="00A443E9" w:rsidRPr="00BF684D" w:rsidRDefault="00A443E9" w:rsidP="00C55A73">
      <w:pPr>
        <w:adjustRightInd w:val="0"/>
        <w:snapToGrid w:val="0"/>
        <w:jc w:val="center"/>
        <w:rPr>
          <w:rFonts w:asciiTheme="minorEastAsia" w:eastAsiaTheme="minorEastAsia" w:hAnsiTheme="minorEastAsia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1</w:t>
      </w:r>
      <w:r w:rsidR="00756D6F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，城市，国家</w:t>
      </w:r>
    </w:p>
    <w:p w:rsidR="00756D6F" w:rsidRPr="00BF684D" w:rsidRDefault="00A443E9" w:rsidP="00C55A73">
      <w:pPr>
        <w:adjustRightInd w:val="0"/>
        <w:snapToGrid w:val="0"/>
        <w:jc w:val="center"/>
        <w:rPr>
          <w:rFonts w:ascii="宋体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2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="宋体" w:hAnsi="宋体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，城市，国家</w:t>
      </w:r>
    </w:p>
    <w:p w:rsidR="00756D6F" w:rsidRPr="00BF684D" w:rsidRDefault="00A443E9" w:rsidP="00C55A73">
      <w:pPr>
        <w:adjustRightInd w:val="0"/>
        <w:snapToGrid w:val="0"/>
        <w:jc w:val="center"/>
        <w:rPr>
          <w:rFonts w:ascii="宋体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3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="宋体" w:hAnsi="宋体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，城市，国家</w:t>
      </w:r>
    </w:p>
    <w:p w:rsidR="00A443E9" w:rsidRPr="00BF684D" w:rsidRDefault="00A443E9" w:rsidP="00756D6F">
      <w:pPr>
        <w:adjustRightInd w:val="0"/>
        <w:snapToGrid w:val="0"/>
        <w:spacing w:before="160" w:after="160"/>
        <w:jc w:val="both"/>
        <w:rPr>
          <w:rFonts w:asciiTheme="minorEastAsia" w:eastAsiaTheme="minorEastAsia" w:hAnsiTheme="minorEastAsia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bCs/>
          <w:lang w:eastAsia="zh-CN"/>
        </w:rPr>
        <w:t>摘</w:t>
      </w:r>
      <w:r w:rsidR="00C55A73">
        <w:rPr>
          <w:rFonts w:asciiTheme="minorEastAsia" w:eastAsiaTheme="minorEastAsia" w:hAnsiTheme="minorEastAsia" w:hint="eastAsia"/>
          <w:b/>
          <w:bCs/>
          <w:lang w:eastAsia="zh-CN"/>
        </w:rPr>
        <w:t xml:space="preserve"> </w:t>
      </w:r>
      <w:r w:rsidR="00C55A73">
        <w:rPr>
          <w:rFonts w:asciiTheme="minorEastAsia" w:eastAsiaTheme="minorEastAsia" w:hAnsiTheme="minorEastAsia"/>
          <w:b/>
          <w:bCs/>
          <w:lang w:eastAsia="zh-CN"/>
        </w:rPr>
        <w:t xml:space="preserve"> </w:t>
      </w:r>
      <w:r w:rsidRPr="00BF684D">
        <w:rPr>
          <w:rFonts w:asciiTheme="minorEastAsia" w:eastAsiaTheme="minorEastAsia" w:hAnsiTheme="minorEastAsia" w:hint="eastAsia"/>
          <w:b/>
          <w:bCs/>
          <w:lang w:eastAsia="zh-CN"/>
        </w:rPr>
        <w:t>要</w:t>
      </w:r>
      <w:r w:rsidR="00A0415D" w:rsidRPr="00BF684D">
        <w:rPr>
          <w:rFonts w:asciiTheme="minorEastAsia" w:eastAsiaTheme="minorEastAsia" w:hAnsiTheme="minorEastAsia" w:hint="eastAsia"/>
          <w:b/>
          <w:bCs/>
          <w:lang w:eastAsia="zh-CN"/>
        </w:rPr>
        <w:t>：</w:t>
      </w:r>
      <w:r w:rsidR="001A2EB9" w:rsidRPr="00BF684D">
        <w:rPr>
          <w:rFonts w:asciiTheme="minorEastAsia" w:eastAsiaTheme="minorEastAsia" w:hAnsiTheme="minorEastAsia" w:hint="eastAsia"/>
          <w:bCs/>
          <w:lang w:eastAsia="zh-CN"/>
        </w:rPr>
        <w:t>本模板</w:t>
      </w:r>
      <w:r w:rsidR="00AD51EE" w:rsidRPr="00BF684D">
        <w:rPr>
          <w:rFonts w:ascii="宋体" w:hAnsi="宋体" w:hint="eastAsia"/>
          <w:lang w:eastAsia="zh-CN"/>
        </w:rPr>
        <w:t>给出了本次会议中文</w:t>
      </w:r>
      <w:r w:rsidR="00167CAA" w:rsidRPr="00BF684D">
        <w:rPr>
          <w:rFonts w:ascii="宋体" w:hAnsi="宋体" w:hint="eastAsia"/>
          <w:lang w:eastAsia="zh-CN"/>
        </w:rPr>
        <w:t>论文的出版要求，请各位作者严格按照要求，认真编辑、排版您的论文。中文为主体的论文，必须有中英文标题、作者信息、摘要、关键字，中文参考文献。</w:t>
      </w:r>
    </w:p>
    <w:p w:rsidR="00A443E9" w:rsidRPr="00BF684D" w:rsidRDefault="004F2835" w:rsidP="00453B79">
      <w:pPr>
        <w:adjustRightInd w:val="0"/>
        <w:snapToGrid w:val="0"/>
        <w:spacing w:before="160" w:after="160"/>
        <w:jc w:val="both"/>
        <w:rPr>
          <w:rFonts w:asciiTheme="minorEastAsia" w:eastAsiaTheme="minorEastAsia" w:hAnsiTheme="minorEastAsia"/>
          <w:bCs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bCs/>
          <w:lang w:eastAsia="zh-CN"/>
        </w:rPr>
        <w:t>关键词</w:t>
      </w:r>
      <w:r w:rsidR="00026F1C">
        <w:rPr>
          <w:rFonts w:asciiTheme="minorEastAsia" w:eastAsiaTheme="minorEastAsia" w:hAnsiTheme="minorEastAsia" w:hint="eastAsia"/>
          <w:b/>
          <w:bCs/>
          <w:lang w:eastAsia="zh-CN"/>
        </w:rPr>
        <w:t>：</w:t>
      </w:r>
      <w:r w:rsidR="00C14BC0" w:rsidRPr="00BF684D">
        <w:rPr>
          <w:rFonts w:asciiTheme="minorEastAsia" w:eastAsiaTheme="minorEastAsia" w:hAnsiTheme="minorEastAsia" w:hint="eastAsia"/>
          <w:bCs/>
          <w:lang w:eastAsia="zh-CN"/>
        </w:rPr>
        <w:t>格式</w:t>
      </w:r>
      <w:r w:rsidR="00A0415D" w:rsidRPr="00BF684D">
        <w:rPr>
          <w:rFonts w:asciiTheme="minorEastAsia" w:eastAsiaTheme="minorEastAsia" w:hAnsiTheme="minorEastAsia" w:hint="eastAsia"/>
          <w:bCs/>
          <w:lang w:eastAsia="zh-CN"/>
        </w:rPr>
        <w:t>，</w:t>
      </w:r>
      <w:r w:rsidRPr="00BF684D">
        <w:rPr>
          <w:rFonts w:asciiTheme="minorEastAsia" w:eastAsiaTheme="minorEastAsia" w:hAnsiTheme="minorEastAsia" w:hint="eastAsia"/>
          <w:bCs/>
          <w:lang w:eastAsia="zh-CN"/>
        </w:rPr>
        <w:t>论文</w:t>
      </w:r>
      <w:r w:rsidR="00A0415D" w:rsidRPr="00BF684D">
        <w:rPr>
          <w:rFonts w:asciiTheme="minorEastAsia" w:eastAsiaTheme="minorEastAsia" w:hAnsiTheme="minorEastAsia" w:hint="eastAsia"/>
          <w:bCs/>
          <w:lang w:eastAsia="zh-CN"/>
        </w:rPr>
        <w:t>，</w:t>
      </w:r>
      <w:r w:rsidRPr="00BF684D">
        <w:rPr>
          <w:rFonts w:asciiTheme="minorEastAsia" w:eastAsiaTheme="minorEastAsia" w:hAnsiTheme="minorEastAsia" w:hint="eastAsia"/>
          <w:bCs/>
          <w:lang w:eastAsia="zh-CN"/>
        </w:rPr>
        <w:t>会议</w:t>
      </w:r>
    </w:p>
    <w:p w:rsidR="00CE2656" w:rsidRPr="00BF684D" w:rsidRDefault="00CE2656" w:rsidP="00756D6F">
      <w:pPr>
        <w:adjustRightInd w:val="0"/>
        <w:snapToGrid w:val="0"/>
        <w:spacing w:after="160"/>
        <w:rPr>
          <w:lang w:val="en-GB" w:eastAsia="zh-CN"/>
        </w:rPr>
      </w:pPr>
    </w:p>
    <w:p w:rsidR="00ED3AD4" w:rsidRDefault="00ED3AD4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  <w:sectPr w:rsidR="00ED3AD4" w:rsidSect="00A443E9">
          <w:pgSz w:w="11907" w:h="16160" w:code="9"/>
          <w:pgMar w:top="851" w:right="851" w:bottom="851" w:left="851" w:header="709" w:footer="709" w:gutter="0"/>
          <w:cols w:space="709"/>
          <w:noEndnote/>
          <w:titlePg/>
        </w:sectPr>
      </w:pPr>
    </w:p>
    <w:p w:rsidR="00ED3AD4" w:rsidRDefault="000A408F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1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BC4897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引言</w:t>
      </w:r>
    </w:p>
    <w:p w:rsidR="00E645F3" w:rsidRDefault="00E645F3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  <w:sectPr w:rsidR="00E645F3" w:rsidSect="00002B32">
          <w:type w:val="continuous"/>
          <w:pgSz w:w="11907" w:h="16160" w:code="9"/>
          <w:pgMar w:top="851" w:right="851" w:bottom="851" w:left="851" w:header="709" w:footer="709" w:gutter="0"/>
          <w:cols w:space="301"/>
          <w:noEndnote/>
          <w:titlePg/>
        </w:sectPr>
      </w:pPr>
    </w:p>
    <w:p w:rsidR="00F30817" w:rsidRPr="00BF684D" w:rsidRDefault="003D26C6" w:rsidP="00E645F3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首先感谢您的投稿和对本次大会的支持。</w:t>
      </w:r>
      <w:r w:rsidR="001042B5" w:rsidRPr="00BF684D">
        <w:rPr>
          <w:rFonts w:hint="eastAsia"/>
          <w:lang w:eastAsia="zh-CN"/>
        </w:rPr>
        <w:t>为了顺利、高质量地做好本次会议</w:t>
      </w:r>
      <w:r w:rsidRPr="00BF684D">
        <w:rPr>
          <w:rFonts w:hint="eastAsia"/>
          <w:lang w:eastAsia="zh-CN"/>
        </w:rPr>
        <w:t>的论文发表工作，</w:t>
      </w:r>
      <w:r w:rsidR="001A2EB9" w:rsidRPr="00BF684D">
        <w:rPr>
          <w:rFonts w:hint="eastAsia"/>
          <w:lang w:eastAsia="zh-CN"/>
        </w:rPr>
        <w:t>本模板</w:t>
      </w:r>
      <w:r w:rsidR="001042B5" w:rsidRPr="00BF684D">
        <w:rPr>
          <w:rFonts w:hint="eastAsia"/>
          <w:lang w:eastAsia="zh-CN"/>
        </w:rPr>
        <w:t>给出了</w:t>
      </w:r>
      <w:r w:rsidRPr="00BF684D">
        <w:rPr>
          <w:rFonts w:hint="eastAsia"/>
          <w:lang w:eastAsia="zh-CN"/>
        </w:rPr>
        <w:t>对</w:t>
      </w:r>
      <w:r w:rsidR="00B040C5" w:rsidRPr="00BF684D">
        <w:rPr>
          <w:rFonts w:hint="eastAsia"/>
          <w:lang w:eastAsia="zh-CN"/>
        </w:rPr>
        <w:t>本次</w:t>
      </w:r>
      <w:r w:rsidRPr="00BF684D">
        <w:rPr>
          <w:rFonts w:hint="eastAsia"/>
          <w:lang w:eastAsia="zh-CN"/>
        </w:rPr>
        <w:t>会议</w:t>
      </w:r>
      <w:r w:rsidR="001042B5" w:rsidRPr="00BF684D">
        <w:rPr>
          <w:rFonts w:hint="eastAsia"/>
          <w:lang w:eastAsia="zh-CN"/>
        </w:rPr>
        <w:t>论文的格式要求，请各位作者务必按照本文给出的论文格式要求编辑、排版您的论文</w:t>
      </w:r>
      <w:r w:rsidR="00802AB8" w:rsidRPr="00BF684D">
        <w:rPr>
          <w:rFonts w:hint="eastAsia"/>
          <w:lang w:eastAsia="zh-CN"/>
        </w:rPr>
        <w:t>。</w:t>
      </w:r>
      <w:r w:rsidR="001042B5" w:rsidRPr="00BF684D">
        <w:rPr>
          <w:rFonts w:hint="eastAsia"/>
          <w:lang w:eastAsia="zh-CN"/>
        </w:rPr>
        <w:t>在此大会组委会非常感谢您的配合和支持。</w:t>
      </w:r>
    </w:p>
    <w:p w:rsidR="00F954B3" w:rsidRPr="00BF684D" w:rsidRDefault="001042B5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2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083CA9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论文格式要求</w:t>
      </w:r>
    </w:p>
    <w:p w:rsidR="00F954B3" w:rsidRPr="00BF684D" w:rsidRDefault="00083CA9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您的论文请用</w:t>
      </w:r>
      <w:r w:rsidRPr="00BF684D">
        <w:rPr>
          <w:lang w:eastAsia="zh-CN"/>
        </w:rPr>
        <w:t>MS Word</w:t>
      </w:r>
      <w:r w:rsidR="00802AB8" w:rsidRPr="00BF684D">
        <w:rPr>
          <w:rFonts w:hint="eastAsia"/>
          <w:lang w:eastAsia="zh-CN"/>
        </w:rPr>
        <w:t>文本编辑软件编辑，</w:t>
      </w:r>
      <w:r w:rsidR="00DF0CB0" w:rsidRPr="00BF684D">
        <w:rPr>
          <w:rFonts w:hint="eastAsia"/>
          <w:lang w:eastAsia="zh-CN"/>
        </w:rPr>
        <w:t>点击进入会议首页的投稿页面进行线上投稿，本次会议接受中文和英文投稿</w:t>
      </w:r>
      <w:r w:rsidRPr="00BF684D">
        <w:rPr>
          <w:rFonts w:hint="eastAsia"/>
          <w:lang w:eastAsia="zh-CN"/>
        </w:rPr>
        <w:t>。来稿以</w:t>
      </w:r>
      <w:r w:rsidR="00041A75" w:rsidRPr="00BF684D">
        <w:rPr>
          <w:lang w:eastAsia="zh-CN"/>
        </w:rPr>
        <w:t>5</w:t>
      </w:r>
      <w:r w:rsidRPr="00BF684D">
        <w:rPr>
          <w:lang w:eastAsia="zh-CN"/>
        </w:rPr>
        <w:t>000</w:t>
      </w:r>
      <w:r w:rsidRPr="00BF684D">
        <w:rPr>
          <w:rFonts w:hint="eastAsia"/>
          <w:lang w:eastAsia="zh-CN"/>
        </w:rPr>
        <w:t>字</w:t>
      </w:r>
      <w:r w:rsidR="00A0415D" w:rsidRPr="00BF684D">
        <w:rPr>
          <w:rFonts w:hint="eastAsia"/>
          <w:lang w:eastAsia="zh-CN"/>
        </w:rPr>
        <w:t>左右</w:t>
      </w:r>
      <w:r w:rsidR="00AD51EE" w:rsidRPr="00BF684D">
        <w:rPr>
          <w:rFonts w:hint="eastAsia"/>
          <w:lang w:eastAsia="zh-CN"/>
        </w:rPr>
        <w:t>为宜，论文必须要有</w:t>
      </w:r>
      <w:r w:rsidRPr="00BF684D">
        <w:rPr>
          <w:rFonts w:hint="eastAsia"/>
          <w:lang w:eastAsia="zh-CN"/>
        </w:rPr>
        <w:t>标题、作者名字、作者单位信息、作者邮箱、摘要、关键字、正文部分、分级标题</w:t>
      </w:r>
      <w:r w:rsidR="00C14BC0" w:rsidRPr="00BF684D">
        <w:rPr>
          <w:rFonts w:hint="eastAsia"/>
          <w:lang w:eastAsia="zh-CN"/>
        </w:rPr>
        <w:t>、参考文献。</w:t>
      </w:r>
    </w:p>
    <w:p w:rsidR="00F954B3" w:rsidRPr="00BF684D" w:rsidRDefault="007C24CB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1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论文标题</w:t>
      </w:r>
    </w:p>
    <w:p w:rsidR="00C74947" w:rsidRPr="00BF684D" w:rsidRDefault="00C14BC0" w:rsidP="00C74947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论文标题、作者名字、单位信息、摘要内容和关键词须翻译成英文。且中文在前，英文在后。</w:t>
      </w:r>
      <w:r w:rsidR="00AD51EE" w:rsidRPr="00BF684D">
        <w:rPr>
          <w:rFonts w:hint="eastAsia"/>
          <w:lang w:eastAsia="zh-CN"/>
        </w:rPr>
        <w:t>论文</w:t>
      </w:r>
      <w:r w:rsidR="00C74947" w:rsidRPr="00BF684D">
        <w:rPr>
          <w:rFonts w:hint="eastAsia"/>
          <w:lang w:eastAsia="zh-CN"/>
        </w:rPr>
        <w:t>标题应简明、具体、确切，能概括</w:t>
      </w:r>
      <w:r w:rsidR="00AD51EE" w:rsidRPr="00BF684D">
        <w:rPr>
          <w:rFonts w:hint="eastAsia"/>
          <w:lang w:eastAsia="zh-CN"/>
        </w:rPr>
        <w:t>论文</w:t>
      </w:r>
      <w:r w:rsidR="00C74947" w:rsidRPr="00BF684D">
        <w:rPr>
          <w:rFonts w:hint="eastAsia"/>
          <w:lang w:eastAsia="zh-CN"/>
        </w:rPr>
        <w:t>的特定内容，符合编制题录、索引和检索的有关原则，一般不超过</w:t>
      </w:r>
      <w:r w:rsidR="00C74947" w:rsidRPr="00BF684D">
        <w:rPr>
          <w:lang w:eastAsia="zh-CN"/>
        </w:rPr>
        <w:t>25</w:t>
      </w:r>
      <w:r w:rsidR="00C74947" w:rsidRPr="00BF684D">
        <w:rPr>
          <w:rFonts w:hint="eastAsia"/>
          <w:lang w:eastAsia="zh-CN"/>
        </w:rPr>
        <w:t>个字，不能有结束性标点符号。必要时可加副标题，用较小字号另行起排。</w:t>
      </w:r>
    </w:p>
    <w:p w:rsidR="002728E8" w:rsidRPr="00BF684D" w:rsidRDefault="002728E8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</w:t>
      </w:r>
      <w:r w:rsidR="00C63C50" w:rsidRPr="00BF684D">
        <w:rPr>
          <w:rFonts w:asciiTheme="minorEastAsia" w:eastAsiaTheme="minorEastAsia" w:hAnsiTheme="minorEastAsia"/>
          <w:b/>
          <w:lang w:eastAsia="zh-CN"/>
        </w:rPr>
        <w:t>2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摘要和关键词</w:t>
      </w:r>
    </w:p>
    <w:p w:rsidR="002728E8" w:rsidRPr="00BF684D" w:rsidRDefault="00C14BC0" w:rsidP="00756D6F">
      <w:pPr>
        <w:adjustRightInd w:val="0"/>
        <w:snapToGrid w:val="0"/>
        <w:ind w:firstLineChars="200" w:firstLine="400"/>
        <w:rPr>
          <w:lang w:eastAsia="zh-CN"/>
        </w:rPr>
      </w:pPr>
      <w:r w:rsidRPr="00BF684D">
        <w:rPr>
          <w:rFonts w:hint="eastAsia"/>
          <w:lang w:eastAsia="zh-CN"/>
        </w:rPr>
        <w:t>论文摘要须在</w:t>
      </w:r>
      <w:r w:rsidRPr="00BF684D">
        <w:rPr>
          <w:lang w:eastAsia="zh-CN"/>
        </w:rPr>
        <w:t>40-400</w:t>
      </w:r>
      <w:r w:rsidRPr="00BF684D">
        <w:rPr>
          <w:rFonts w:hint="eastAsia"/>
          <w:lang w:eastAsia="zh-CN"/>
        </w:rPr>
        <w:t>字之内，关键词须在</w:t>
      </w:r>
      <w:r w:rsidRPr="00BF684D">
        <w:rPr>
          <w:lang w:eastAsia="zh-CN"/>
        </w:rPr>
        <w:t>3-8</w:t>
      </w:r>
      <w:r w:rsidRPr="00BF684D">
        <w:rPr>
          <w:rFonts w:hint="eastAsia"/>
          <w:lang w:eastAsia="zh-CN"/>
        </w:rPr>
        <w:t>词之内，英文摘要和关键词须和中文部分一一对应。</w:t>
      </w:r>
    </w:p>
    <w:p w:rsidR="002728E8" w:rsidRPr="00BF684D" w:rsidRDefault="00E970A0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3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正文部分</w:t>
      </w:r>
    </w:p>
    <w:p w:rsidR="00976E7F" w:rsidRPr="00BF684D" w:rsidRDefault="00865B23" w:rsidP="009B2956">
      <w:pPr>
        <w:adjustRightInd w:val="0"/>
        <w:snapToGrid w:val="0"/>
        <w:spacing w:before="160" w:after="80"/>
        <w:rPr>
          <w:b/>
          <w:lang w:eastAsia="zh-CN"/>
        </w:rPr>
      </w:pPr>
      <w:r w:rsidRPr="00691A44">
        <w:rPr>
          <w:rFonts w:eastAsiaTheme="minorEastAsia"/>
          <w:b/>
          <w:lang w:eastAsia="zh-CN"/>
        </w:rPr>
        <w:t>2.3.1</w:t>
      </w:r>
      <w:r w:rsidR="006B6C05" w:rsidRPr="00691A44">
        <w:rPr>
          <w:rFonts w:eastAsiaTheme="minorEastAsia" w:hint="eastAsia"/>
          <w:b/>
          <w:lang w:eastAsia="zh-CN"/>
        </w:rPr>
        <w:t>．</w:t>
      </w:r>
      <w:r w:rsidR="00C74947" w:rsidRPr="00BF684D">
        <w:rPr>
          <w:rFonts w:hint="eastAsia"/>
          <w:b/>
          <w:lang w:eastAsia="zh-CN"/>
        </w:rPr>
        <w:t>一级标题</w:t>
      </w:r>
    </w:p>
    <w:p w:rsidR="00976E7F" w:rsidRPr="00BF684D" w:rsidRDefault="00DF0CB0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论文</w:t>
      </w:r>
      <w:r w:rsidR="00C14BC0" w:rsidRPr="00BF684D">
        <w:rPr>
          <w:rFonts w:hint="eastAsia"/>
          <w:lang w:eastAsia="zh-CN"/>
        </w:rPr>
        <w:t>应有</w:t>
      </w:r>
      <w:r w:rsidR="00C14BC0" w:rsidRPr="00BF684D">
        <w:rPr>
          <w:lang w:eastAsia="zh-CN"/>
        </w:rPr>
        <w:t>3</w:t>
      </w:r>
      <w:r w:rsidR="00C14BC0" w:rsidRPr="00BF684D">
        <w:rPr>
          <w:rFonts w:hint="eastAsia"/>
          <w:lang w:eastAsia="zh-CN"/>
        </w:rPr>
        <w:t>个</w:t>
      </w:r>
      <w:r w:rsidR="00802AB8" w:rsidRPr="00BF684D">
        <w:rPr>
          <w:rFonts w:hint="eastAsia"/>
          <w:lang w:eastAsia="zh-CN"/>
        </w:rPr>
        <w:t>或</w:t>
      </w:r>
      <w:r w:rsidR="00802AB8" w:rsidRPr="00BF684D">
        <w:rPr>
          <w:lang w:eastAsia="zh-CN"/>
        </w:rPr>
        <w:t>3</w:t>
      </w:r>
      <w:r w:rsidR="00802AB8" w:rsidRPr="00BF684D">
        <w:rPr>
          <w:rFonts w:hint="eastAsia"/>
          <w:lang w:eastAsia="zh-CN"/>
        </w:rPr>
        <w:t>个以上一级标题。</w:t>
      </w:r>
    </w:p>
    <w:p w:rsidR="00E970A0" w:rsidRPr="00BF684D" w:rsidRDefault="006D798D" w:rsidP="009B2956">
      <w:pPr>
        <w:adjustRightInd w:val="0"/>
        <w:snapToGrid w:val="0"/>
        <w:spacing w:before="160" w:after="80"/>
        <w:rPr>
          <w:b/>
          <w:lang w:eastAsia="zh-CN"/>
        </w:rPr>
      </w:pPr>
      <w:r w:rsidRPr="00691A44">
        <w:rPr>
          <w:rFonts w:eastAsiaTheme="minorEastAsia"/>
          <w:b/>
          <w:lang w:eastAsia="zh-CN"/>
        </w:rPr>
        <w:t>2.3.2</w:t>
      </w:r>
      <w:r w:rsidR="006B6C05" w:rsidRPr="00691A44">
        <w:rPr>
          <w:rFonts w:eastAsiaTheme="minorEastAsia" w:hint="eastAsia"/>
          <w:b/>
          <w:lang w:eastAsia="zh-CN"/>
        </w:rPr>
        <w:t>．</w:t>
      </w:r>
      <w:r w:rsidR="00C74947" w:rsidRPr="00BF684D">
        <w:rPr>
          <w:rFonts w:hint="eastAsia"/>
          <w:b/>
          <w:lang w:eastAsia="zh-CN"/>
        </w:rPr>
        <w:t>分级标题</w:t>
      </w:r>
    </w:p>
    <w:p w:rsidR="00C74947" w:rsidRPr="00BF684D" w:rsidRDefault="00C74947" w:rsidP="00BF684D">
      <w:pPr>
        <w:adjustRightInd w:val="0"/>
        <w:snapToGrid w:val="0"/>
        <w:ind w:firstLineChars="200" w:firstLine="400"/>
        <w:rPr>
          <w:rFonts w:asciiTheme="minorEastAsia" w:eastAsiaTheme="minorEastAsia" w:hAnsiTheme="minorEastAsia"/>
          <w:lang w:eastAsia="zh-CN"/>
        </w:rPr>
      </w:pPr>
      <w:r w:rsidRPr="00BF684D">
        <w:rPr>
          <w:rFonts w:asciiTheme="minorEastAsia" w:eastAsiaTheme="minorEastAsia" w:hAnsiTheme="minorEastAsia" w:hint="eastAsia"/>
          <w:lang w:eastAsia="zh-CN"/>
        </w:rPr>
        <w:t>论文分级标题层次不宜过多，一般不超过</w:t>
      </w:r>
      <w:r w:rsidRPr="00BF684D">
        <w:rPr>
          <w:rFonts w:asciiTheme="minorEastAsia" w:eastAsiaTheme="minorEastAsia" w:hAnsiTheme="minorEastAsia"/>
          <w:lang w:eastAsia="zh-CN"/>
        </w:rPr>
        <w:t>3</w:t>
      </w:r>
      <w:r w:rsidRPr="00BF684D">
        <w:rPr>
          <w:rFonts w:asciiTheme="minorEastAsia" w:eastAsiaTheme="minorEastAsia" w:hAnsiTheme="minorEastAsia" w:hint="eastAsia"/>
          <w:lang w:eastAsia="zh-CN"/>
        </w:rPr>
        <w:t>级。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应有</w:t>
      </w:r>
      <w:r w:rsidR="00802AB8" w:rsidRPr="00BF684D">
        <w:rPr>
          <w:rFonts w:asciiTheme="minorEastAsia" w:eastAsiaTheme="minorEastAsia" w:hAnsiTheme="minorEastAsia"/>
          <w:lang w:eastAsia="zh-CN"/>
        </w:rPr>
        <w:t>2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个</w:t>
      </w:r>
      <w:r w:rsidR="001F0B4C" w:rsidRPr="00BF684D">
        <w:rPr>
          <w:rFonts w:asciiTheme="minorEastAsia" w:eastAsiaTheme="minorEastAsia" w:hAnsiTheme="minorEastAsia" w:hint="eastAsia"/>
          <w:lang w:eastAsia="zh-CN"/>
        </w:rPr>
        <w:t>或</w:t>
      </w:r>
      <w:r w:rsidR="001F0B4C" w:rsidRPr="00BF684D">
        <w:rPr>
          <w:rFonts w:asciiTheme="minorEastAsia" w:eastAsiaTheme="minorEastAsia" w:hAnsiTheme="minorEastAsia"/>
          <w:lang w:eastAsia="zh-CN"/>
        </w:rPr>
        <w:t>2</w:t>
      </w:r>
      <w:r w:rsidR="001F0B4C" w:rsidRPr="00BF684D">
        <w:rPr>
          <w:rFonts w:asciiTheme="minorEastAsia" w:eastAsiaTheme="minorEastAsia" w:hAnsiTheme="minorEastAsia" w:hint="eastAsia"/>
          <w:lang w:eastAsia="zh-CN"/>
        </w:rPr>
        <w:t>个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以上二级标题，</w:t>
      </w:r>
      <w:r w:rsidR="00802AB8" w:rsidRPr="00BF684D">
        <w:rPr>
          <w:rFonts w:asciiTheme="minorEastAsia" w:eastAsiaTheme="minorEastAsia" w:hAnsiTheme="minorEastAsia"/>
          <w:lang w:eastAsia="zh-CN"/>
        </w:rPr>
        <w:t>3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级标题不超过</w:t>
      </w:r>
      <w:r w:rsidR="00802AB8" w:rsidRPr="00BF684D">
        <w:rPr>
          <w:rFonts w:asciiTheme="minorEastAsia" w:eastAsiaTheme="minorEastAsia" w:hAnsiTheme="minorEastAsia"/>
          <w:lang w:eastAsia="zh-CN"/>
        </w:rPr>
        <w:t>10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个。</w:t>
      </w: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  <w:sectPr w:rsidR="00ED3AD4" w:rsidSect="00002B32">
          <w:type w:val="continuous"/>
          <w:pgSz w:w="11907" w:h="16160" w:code="9"/>
          <w:pgMar w:top="851" w:right="851" w:bottom="851" w:left="851" w:header="709" w:footer="709" w:gutter="0"/>
          <w:cols w:space="301"/>
          <w:noEndnote/>
          <w:titlePg/>
        </w:sectPr>
      </w:pP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</w:p>
    <w:p w:rsidR="00B66ACE" w:rsidRPr="00BF684D" w:rsidRDefault="00B66ACE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4</w:t>
      </w:r>
      <w:r w:rsidR="001C6823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Pr="00BF684D">
        <w:rPr>
          <w:rFonts w:asciiTheme="minorEastAsia" w:eastAsiaTheme="minorEastAsia" w:hAnsiTheme="minorEastAsia" w:hint="eastAsia"/>
          <w:b/>
          <w:lang w:eastAsia="zh-CN"/>
        </w:rPr>
        <w:t>图与表</w:t>
      </w:r>
    </w:p>
    <w:p w:rsidR="00B66ACE" w:rsidRPr="00BF684D" w:rsidRDefault="008C74AD" w:rsidP="00756D6F">
      <w:pPr>
        <w:adjustRightInd w:val="0"/>
        <w:snapToGrid w:val="0"/>
        <w:spacing w:before="200" w:after="100"/>
        <w:jc w:val="center"/>
      </w:pPr>
      <w:r>
        <w:rPr>
          <w:noProof/>
          <w:lang w:val="en-US" w:eastAsia="zh-CN"/>
        </w:rPr>
        <w:lastRenderedPageBreak/>
        <w:drawing>
          <wp:inline distT="0" distB="0" distL="0" distR="0">
            <wp:extent cx="2638425" cy="1914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66ACE" w:rsidRPr="00BF684D" w:rsidRDefault="00B66ACE" w:rsidP="00756D6F">
      <w:pPr>
        <w:adjustRightInd w:val="0"/>
        <w:snapToGrid w:val="0"/>
        <w:spacing w:before="100" w:after="200"/>
        <w:jc w:val="center"/>
        <w:rPr>
          <w:rFonts w:asciiTheme="minorEastAsia" w:eastAsiaTheme="minorEastAsia" w:hAnsiTheme="minorEastAsia"/>
          <w:sz w:val="16"/>
          <w:szCs w:val="16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16"/>
          <w:szCs w:val="16"/>
          <w:lang w:eastAsia="zh-CN"/>
        </w:rPr>
        <w:t>图</w:t>
      </w:r>
      <w:r w:rsidRPr="00BF684D">
        <w:rPr>
          <w:rFonts w:asciiTheme="minorEastAsia" w:eastAsiaTheme="minorEastAsia" w:hAnsiTheme="minorEastAsia"/>
          <w:b/>
          <w:sz w:val="16"/>
          <w:szCs w:val="16"/>
          <w:lang w:eastAsia="zh-CN"/>
        </w:rPr>
        <w:t>1</w:t>
      </w:r>
      <w:r w:rsidR="00E645F3">
        <w:rPr>
          <w:rFonts w:asciiTheme="minorEastAsia" w:eastAsiaTheme="minorEastAsia" w:hAnsiTheme="minorEastAsia"/>
          <w:b/>
          <w:sz w:val="16"/>
          <w:szCs w:val="16"/>
          <w:lang w:eastAsia="zh-CN"/>
        </w:rPr>
        <w:t xml:space="preserve"> </w:t>
      </w:r>
      <w:r w:rsidR="00984261"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图释</w:t>
      </w:r>
      <w:r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应为图的相应说明性文字</w:t>
      </w:r>
      <w:r w:rsidR="00E645F3">
        <w:rPr>
          <w:rFonts w:asciiTheme="minorEastAsia" w:eastAsiaTheme="minorEastAsia" w:hAnsiTheme="minorEastAsia" w:hint="eastAsia"/>
          <w:sz w:val="16"/>
          <w:szCs w:val="16"/>
          <w:lang w:eastAsia="zh-CN"/>
        </w:rPr>
        <w:t>。</w:t>
      </w:r>
    </w:p>
    <w:p w:rsidR="00835C39" w:rsidRPr="00BF684D" w:rsidRDefault="00835C39" w:rsidP="00756D6F">
      <w:pPr>
        <w:adjustRightInd w:val="0"/>
        <w:snapToGrid w:val="0"/>
        <w:spacing w:before="200" w:after="100"/>
        <w:jc w:val="center"/>
        <w:rPr>
          <w:rFonts w:asciiTheme="minorEastAsia" w:eastAsiaTheme="minorEastAsia" w:hAnsiTheme="minorEastAsia"/>
          <w:sz w:val="16"/>
          <w:szCs w:val="16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16"/>
          <w:szCs w:val="16"/>
          <w:lang w:eastAsia="zh-CN"/>
        </w:rPr>
        <w:t>表</w:t>
      </w:r>
      <w:r w:rsidRPr="00BF684D">
        <w:rPr>
          <w:rFonts w:asciiTheme="minorEastAsia" w:eastAsiaTheme="minorEastAsia" w:hAnsiTheme="minorEastAsia"/>
          <w:b/>
          <w:sz w:val="16"/>
          <w:szCs w:val="16"/>
          <w:lang w:eastAsia="zh-CN"/>
        </w:rPr>
        <w:t>1</w:t>
      </w:r>
      <w:r w:rsidR="00E645F3">
        <w:rPr>
          <w:rFonts w:asciiTheme="minorEastAsia" w:eastAsiaTheme="minorEastAsia" w:hAnsiTheme="minorEastAsia"/>
          <w:b/>
          <w:sz w:val="16"/>
          <w:szCs w:val="16"/>
          <w:lang w:eastAsia="zh-CN"/>
        </w:rPr>
        <w:t xml:space="preserve"> </w:t>
      </w:r>
      <w:r w:rsidR="00984261"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表格说明</w:t>
      </w:r>
      <w:r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应为表的相应说明性文字</w:t>
      </w:r>
      <w:r w:rsidR="00E645F3">
        <w:rPr>
          <w:rFonts w:asciiTheme="minorEastAsia" w:eastAsiaTheme="minorEastAsia" w:hAnsiTheme="minorEastAsia" w:hint="eastAsia"/>
          <w:sz w:val="16"/>
          <w:szCs w:val="16"/>
          <w:lang w:eastAsia="zh-CN"/>
        </w:rPr>
        <w:t>。</w:t>
      </w:r>
    </w:p>
    <w:tbl>
      <w:tblPr>
        <w:tblW w:w="4900" w:type="pct"/>
        <w:jc w:val="center"/>
        <w:tblBorders>
          <w:top w:val="single" w:sz="12" w:space="0" w:color="auto"/>
          <w:bottom w:val="single" w:sz="12" w:space="0" w:color="auto"/>
        </w:tblBorders>
        <w:tblLook w:val="00A0" w:firstRow="1" w:lastRow="0" w:firstColumn="1" w:lastColumn="0" w:noHBand="0" w:noVBand="0"/>
      </w:tblPr>
      <w:tblGrid>
        <w:gridCol w:w="2003"/>
        <w:gridCol w:w="2666"/>
        <w:gridCol w:w="2666"/>
        <w:gridCol w:w="2666"/>
      </w:tblGrid>
      <w:tr w:rsidR="008808FC" w:rsidRPr="00BF684D" w:rsidTr="00ED3AD4">
        <w:trPr>
          <w:trHeight w:val="340"/>
          <w:jc w:val="center"/>
        </w:trPr>
        <w:tc>
          <w:tcPr>
            <w:tcW w:w="1362" w:type="dxa"/>
            <w:vMerge w:val="restart"/>
            <w:tcBorders>
              <w:top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表题</w:t>
            </w:r>
          </w:p>
        </w:tc>
        <w:tc>
          <w:tcPr>
            <w:tcW w:w="5442" w:type="dxa"/>
            <w:gridSpan w:val="3"/>
            <w:tcBorders>
              <w:top w:val="single" w:sz="12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分栏表题</w:t>
            </w: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vMerge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</w:tbl>
    <w:p w:rsidR="004C1624" w:rsidRPr="00BF684D" w:rsidRDefault="00835C39" w:rsidP="00A9160C">
      <w:pPr>
        <w:adjustRightInd w:val="0"/>
        <w:snapToGrid w:val="0"/>
        <w:spacing w:before="16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图与表的宽度不要超过栏宽。</w:t>
      </w:r>
      <w:r w:rsidR="00A2009B" w:rsidRPr="00BF684D">
        <w:rPr>
          <w:rFonts w:hint="eastAsia"/>
          <w:lang w:eastAsia="zh-CN"/>
        </w:rPr>
        <w:t>图名应该居中放在图的下面，表名应该居中放在表的上面。避免将图或表放在提及的段落之前。</w:t>
      </w:r>
    </w:p>
    <w:p w:rsidR="00E92A35" w:rsidRPr="00BF684D" w:rsidRDefault="00E92A35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图与表的精度不能低于</w:t>
      </w:r>
      <w:r w:rsidRPr="00BF684D">
        <w:rPr>
          <w:lang w:eastAsia="zh-CN"/>
        </w:rPr>
        <w:t>300dpi</w:t>
      </w:r>
      <w:r w:rsidR="00802AB8" w:rsidRPr="00BF684D">
        <w:rPr>
          <w:rFonts w:hint="eastAsia"/>
          <w:lang w:eastAsia="zh-CN"/>
        </w:rPr>
        <w:t>，须保证图片清晰</w:t>
      </w:r>
      <w:r w:rsidRPr="00BF684D">
        <w:rPr>
          <w:rFonts w:hint="eastAsia"/>
          <w:lang w:eastAsia="zh-CN"/>
        </w:rPr>
        <w:t>。</w:t>
      </w:r>
    </w:p>
    <w:p w:rsidR="004C1624" w:rsidRPr="00BF684D" w:rsidRDefault="004C162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5</w:t>
      </w:r>
      <w:r w:rsidR="001C6823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Pr="00BF684D">
        <w:rPr>
          <w:rFonts w:asciiTheme="minorEastAsia" w:eastAsiaTheme="minorEastAsia" w:hAnsiTheme="minorEastAsia" w:hint="eastAsia"/>
          <w:b/>
          <w:lang w:eastAsia="zh-CN"/>
        </w:rPr>
        <w:t>数学公公式和符号</w:t>
      </w:r>
    </w:p>
    <w:p w:rsidR="004C1624" w:rsidRPr="00BF684D" w:rsidRDefault="00E027C4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公式必须用公式编辑器编辑，不能使用截图，居中排版，</w:t>
      </w:r>
      <w:r w:rsidR="004C1624" w:rsidRPr="00BF684D">
        <w:rPr>
          <w:rFonts w:hint="eastAsia"/>
          <w:lang w:eastAsia="zh-CN"/>
        </w:rPr>
        <w:t>以公式编辑器为例说明如下：</w:t>
      </w:r>
    </w:p>
    <w:p w:rsidR="004C1624" w:rsidRPr="00BF684D" w:rsidRDefault="00D87582" w:rsidP="004127A2">
      <w:pPr>
        <w:adjustRightInd w:val="0"/>
        <w:snapToGrid w:val="0"/>
        <w:spacing w:before="160" w:after="160"/>
        <w:jc w:val="center"/>
        <w:rPr>
          <w:lang w:eastAsia="zh-CN"/>
        </w:rPr>
      </w:pPr>
      <w:r w:rsidRPr="00BF684D">
        <w:rPr>
          <w:position w:val="-10"/>
          <w:lang w:eastAsia="zh-CN"/>
        </w:rPr>
        <w:object w:dxaOrig="2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7.25pt" o:ole="" fillcolor="window">
            <v:imagedata r:id="rId8" o:title=""/>
          </v:shape>
          <o:OLEObject Type="Embed" ProgID="Equation.DSMT4" ShapeID="_x0000_i1025" DrawAspect="Content" ObjectID="_1581917873" r:id="rId9"/>
        </w:object>
      </w:r>
      <w:r w:rsidR="004C1624" w:rsidRPr="00BF684D">
        <w:rPr>
          <w:lang w:eastAsia="zh-CN"/>
        </w:rPr>
        <w:t xml:space="preserve">     </w:t>
      </w:r>
      <w:r w:rsidR="00ED3AD4">
        <w:rPr>
          <w:lang w:eastAsia="zh-CN"/>
        </w:rPr>
        <w:t xml:space="preserve">    </w:t>
      </w:r>
      <w:r w:rsidR="004C1624" w:rsidRPr="00BF684D">
        <w:rPr>
          <w:lang w:eastAsia="zh-CN"/>
        </w:rPr>
        <w:t xml:space="preserve">  (1)</w:t>
      </w:r>
    </w:p>
    <w:p w:rsidR="004C1624" w:rsidRPr="00BF684D" w:rsidRDefault="00D87582" w:rsidP="004127A2">
      <w:pPr>
        <w:adjustRightInd w:val="0"/>
        <w:snapToGrid w:val="0"/>
        <w:spacing w:before="160" w:after="160"/>
        <w:jc w:val="center"/>
        <w:rPr>
          <w:lang w:eastAsia="zh-CN"/>
        </w:rPr>
      </w:pPr>
      <w:r w:rsidRPr="00BF684D">
        <w:rPr>
          <w:position w:val="-10"/>
          <w:lang w:eastAsia="zh-CN"/>
        </w:rPr>
        <w:object w:dxaOrig="3300" w:dyaOrig="340">
          <v:shape id="_x0000_i1026" type="#_x0000_t75" style="width:165pt;height:17.25pt" o:ole="" fillcolor="window">
            <v:imagedata r:id="rId10" o:title=""/>
          </v:shape>
          <o:OLEObject Type="Embed" ProgID="Equation.DSMT4" ShapeID="_x0000_i1026" DrawAspect="Content" ObjectID="_1581917874" r:id="rId11"/>
        </w:object>
      </w:r>
      <w:r w:rsidR="004C1624" w:rsidRPr="00BF684D">
        <w:rPr>
          <w:lang w:eastAsia="zh-CN"/>
        </w:rPr>
        <w:t xml:space="preserve"> </w:t>
      </w:r>
      <w:r w:rsidR="005414A6" w:rsidRPr="00BF684D">
        <w:rPr>
          <w:lang w:eastAsia="zh-CN"/>
        </w:rPr>
        <w:t xml:space="preserve">   </w:t>
      </w:r>
      <w:r w:rsidR="004C1624" w:rsidRPr="00BF684D">
        <w:rPr>
          <w:lang w:eastAsia="zh-CN"/>
        </w:rPr>
        <w:t xml:space="preserve"> </w:t>
      </w:r>
      <w:r w:rsidR="00ED3AD4">
        <w:rPr>
          <w:lang w:eastAsia="zh-CN"/>
        </w:rPr>
        <w:t xml:space="preserve"> </w:t>
      </w:r>
      <w:r w:rsidR="004C1624" w:rsidRPr="00BF684D">
        <w:rPr>
          <w:lang w:eastAsia="zh-CN"/>
        </w:rPr>
        <w:t xml:space="preserve"> (2)</w:t>
      </w:r>
    </w:p>
    <w:p w:rsidR="004C1624" w:rsidRPr="00BF684D" w:rsidRDefault="001A2EB9" w:rsidP="00BF684D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如有多个公式，需如上图示例对公式依次进行编号，如</w:t>
      </w:r>
      <w:r w:rsidRPr="00BF684D">
        <w:rPr>
          <w:lang w:eastAsia="zh-CN"/>
        </w:rPr>
        <w:t>(1)</w:t>
      </w:r>
      <w:r w:rsidRPr="00BF684D">
        <w:rPr>
          <w:rFonts w:hint="eastAsia"/>
          <w:lang w:eastAsia="zh-CN"/>
        </w:rPr>
        <w:t>、</w:t>
      </w:r>
      <w:r w:rsidRPr="00BF684D">
        <w:rPr>
          <w:lang w:eastAsia="zh-CN"/>
        </w:rPr>
        <w:t>(2)</w:t>
      </w:r>
      <w:r w:rsidRPr="00BF684D">
        <w:rPr>
          <w:rFonts w:hint="eastAsia"/>
          <w:lang w:eastAsia="zh-CN"/>
        </w:rPr>
        <w:t>。</w:t>
      </w:r>
    </w:p>
    <w:p w:rsidR="00F36D00" w:rsidRPr="00BF684D" w:rsidRDefault="00F36D00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3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注意事项</w:t>
      </w:r>
    </w:p>
    <w:p w:rsidR="00B5194F" w:rsidRPr="00BF684D" w:rsidRDefault="004F1527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如</w:t>
      </w:r>
      <w:r w:rsidR="00F36D00" w:rsidRPr="00BF684D">
        <w:rPr>
          <w:rFonts w:hint="eastAsia"/>
          <w:lang w:eastAsia="zh-CN"/>
        </w:rPr>
        <w:t>遇到本文没有涉及的论文格式问题，作者可首先参阅本届大会网页提供的“英文论文格式”要求。若“英文论文格式”也没有涉及该问题，作者可以采纳其它学术论文的惯例</w:t>
      </w:r>
      <w:r w:rsidRPr="00BF684D">
        <w:rPr>
          <w:rFonts w:hint="eastAsia"/>
          <w:lang w:eastAsia="zh-CN"/>
        </w:rPr>
        <w:t>，并在投稿时加以说明。</w:t>
      </w:r>
    </w:p>
    <w:p w:rsidR="00B5194F" w:rsidRPr="00BF684D" w:rsidRDefault="00F36D00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4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BC4897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结束语</w:t>
      </w:r>
    </w:p>
    <w:p w:rsidR="00F30817" w:rsidRPr="00BF684D" w:rsidRDefault="004F1527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请各位作者</w:t>
      </w:r>
      <w:r w:rsidR="00B5194F" w:rsidRPr="00BF684D">
        <w:rPr>
          <w:rFonts w:hint="eastAsia"/>
          <w:lang w:eastAsia="zh-CN"/>
        </w:rPr>
        <w:t>按照本文给出的论文格式要求编辑</w:t>
      </w:r>
      <w:r w:rsidR="0010579C" w:rsidRPr="00BF684D">
        <w:rPr>
          <w:rFonts w:hint="eastAsia"/>
          <w:lang w:eastAsia="zh-CN"/>
        </w:rPr>
        <w:t>和</w:t>
      </w:r>
      <w:r w:rsidRPr="00BF684D">
        <w:rPr>
          <w:rFonts w:hint="eastAsia"/>
          <w:lang w:eastAsia="zh-CN"/>
        </w:rPr>
        <w:t>排版您的论文，以便投稿及</w:t>
      </w:r>
      <w:r w:rsidR="00802AB8" w:rsidRPr="00BF684D">
        <w:rPr>
          <w:rFonts w:hint="eastAsia"/>
          <w:lang w:eastAsia="zh-CN"/>
        </w:rPr>
        <w:t>后期</w:t>
      </w:r>
      <w:r w:rsidRPr="00BF684D">
        <w:rPr>
          <w:rFonts w:hint="eastAsia"/>
          <w:lang w:eastAsia="zh-CN"/>
        </w:rPr>
        <w:t>论文的收录</w:t>
      </w:r>
      <w:r w:rsidR="00802AB8" w:rsidRPr="00BF684D">
        <w:rPr>
          <w:rFonts w:hint="eastAsia"/>
          <w:lang w:eastAsia="zh-CN"/>
        </w:rPr>
        <w:t>和</w:t>
      </w:r>
      <w:r w:rsidRPr="00BF684D">
        <w:rPr>
          <w:rFonts w:hint="eastAsia"/>
          <w:lang w:eastAsia="zh-CN"/>
        </w:rPr>
        <w:t>发表。</w:t>
      </w:r>
    </w:p>
    <w:p w:rsidR="00FC400B" w:rsidRPr="00BF684D" w:rsidRDefault="00FC400B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致谢</w:t>
      </w:r>
    </w:p>
    <w:p w:rsidR="009F491F" w:rsidRPr="00BF684D" w:rsidRDefault="009F491F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本文为国家社科基金一般项目《</w:t>
      </w:r>
      <w:r w:rsidR="00105E20" w:rsidRPr="00BF684D">
        <w:rPr>
          <w:lang w:eastAsia="zh-CN"/>
        </w:rPr>
        <w:t>XXXX</w:t>
      </w:r>
      <w:r w:rsidR="00B1772C" w:rsidRPr="00BF684D">
        <w:rPr>
          <w:rFonts w:hint="eastAsia"/>
          <w:lang w:eastAsia="zh-CN"/>
        </w:rPr>
        <w:t>研究</w:t>
      </w:r>
      <w:r w:rsidR="00390468" w:rsidRPr="00BF684D">
        <w:rPr>
          <w:rFonts w:hint="eastAsia"/>
          <w:lang w:eastAsia="zh-CN"/>
        </w:rPr>
        <w:t>》</w:t>
      </w:r>
      <w:r w:rsidRPr="00BF684D">
        <w:rPr>
          <w:lang w:eastAsia="zh-CN"/>
        </w:rPr>
        <w:t>(</w:t>
      </w:r>
      <w:r w:rsidR="00105E20" w:rsidRPr="00BF684D">
        <w:rPr>
          <w:lang w:eastAsia="zh-CN"/>
        </w:rPr>
        <w:t>xxxxxxx</w:t>
      </w:r>
      <w:r w:rsidRPr="00BF684D">
        <w:rPr>
          <w:lang w:eastAsia="zh-CN"/>
        </w:rPr>
        <w:t>)</w:t>
      </w:r>
      <w:r w:rsidRPr="00BF684D">
        <w:rPr>
          <w:rFonts w:hint="eastAsia"/>
          <w:lang w:eastAsia="zh-CN"/>
        </w:rPr>
        <w:t>的阶段性成果之一。</w:t>
      </w:r>
    </w:p>
    <w:p w:rsidR="00A9160C" w:rsidRPr="00BF684D" w:rsidRDefault="00CD0AE4" w:rsidP="00A9160C">
      <w:pPr>
        <w:adjustRightInd w:val="0"/>
        <w:snapToGrid w:val="0"/>
        <w:spacing w:before="160"/>
        <w:jc w:val="both"/>
        <w:rPr>
          <w:lang w:eastAsia="zh-CN"/>
        </w:rPr>
      </w:pPr>
      <w:r>
        <w:rPr>
          <w:lang w:val="en-GB"/>
        </w:rPr>
        <w:pict>
          <v:rect id="_x0000_i1027" style="width:510.25pt;height:1pt" o:hralign="center" o:hrstd="t" o:hrnoshade="t" o:hr="t" fillcolor="black" stroked="f"/>
        </w:pict>
      </w:r>
    </w:p>
    <w:p w:rsidR="00215BA8" w:rsidRPr="00BF684D" w:rsidRDefault="00A443E9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参考文献</w:t>
      </w:r>
    </w:p>
    <w:p w:rsidR="00B1297B" w:rsidRPr="00BF684D" w:rsidRDefault="00534BB1" w:rsidP="00A9160C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参考文献部分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需要</w:t>
      </w:r>
      <w:r w:rsidR="00A9160C" w:rsidRPr="00BF684D">
        <w:rPr>
          <w:rFonts w:ascii="宋体" w:hAnsi="宋体"/>
          <w:sz w:val="18"/>
          <w:szCs w:val="18"/>
          <w:lang w:eastAsia="zh-CN"/>
        </w:rPr>
        <w:t>10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条以上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Theme="minorEastAsia" w:eastAsiaTheme="minorEastAsia" w:hAnsiTheme="minorEastAsia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lastRenderedPageBreak/>
        <w:t>正文中与参考文献对应的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部分</w:t>
      </w:r>
      <w:r w:rsidRPr="00BF684D">
        <w:rPr>
          <w:rFonts w:ascii="宋体" w:hAnsi="宋体" w:hint="eastAsia"/>
          <w:sz w:val="18"/>
          <w:szCs w:val="18"/>
          <w:lang w:eastAsia="zh-CN"/>
        </w:rPr>
        <w:t>要用中括号加阿拉伯数字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加以标记</w:t>
      </w:r>
      <w:r w:rsidRPr="00BF684D">
        <w:rPr>
          <w:rFonts w:ascii="宋体" w:hAnsi="宋体" w:hint="eastAsia"/>
          <w:sz w:val="18"/>
          <w:szCs w:val="18"/>
          <w:lang w:eastAsia="zh-CN"/>
        </w:rPr>
        <w:t>，如</w:t>
      </w:r>
      <w:r w:rsidRPr="00BF684D">
        <w:rPr>
          <w:rFonts w:ascii="宋体" w:hAnsi="宋体"/>
          <w:sz w:val="18"/>
          <w:szCs w:val="18"/>
          <w:lang w:eastAsia="zh-CN"/>
        </w:rPr>
        <w:t>[1]</w:t>
      </w:r>
      <w:r w:rsidR="00534BB1" w:rsidRPr="00BF684D">
        <w:rPr>
          <w:rFonts w:ascii="宋体" w:hint="eastAsia"/>
          <w:sz w:val="18"/>
          <w:szCs w:val="18"/>
          <w:lang w:eastAsia="zh-CN"/>
        </w:rPr>
        <w:t>、</w:t>
      </w:r>
      <w:r w:rsidR="00534BB1" w:rsidRPr="00BF684D">
        <w:rPr>
          <w:rFonts w:ascii="宋体" w:hAnsi="宋体"/>
          <w:sz w:val="18"/>
          <w:szCs w:val="18"/>
          <w:lang w:eastAsia="zh-CN"/>
        </w:rPr>
        <w:t>[2]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、</w:t>
      </w:r>
      <w:r w:rsidR="00534BB1" w:rsidRPr="00BF684D">
        <w:rPr>
          <w:rFonts w:ascii="宋体" w:hAnsi="宋体"/>
          <w:sz w:val="18"/>
          <w:szCs w:val="18"/>
          <w:lang w:eastAsia="zh-CN"/>
        </w:rPr>
        <w:t>[3]</w:t>
      </w:r>
      <w:r w:rsidR="00ED3AD4" w:rsidRPr="00BF684D">
        <w:rPr>
          <w:rFonts w:hint="eastAsia"/>
          <w:lang w:eastAsia="zh-CN"/>
        </w:rPr>
        <w:t>。</w:t>
      </w:r>
    </w:p>
    <w:p w:rsidR="00B942A5" w:rsidRPr="00BF684D" w:rsidRDefault="00B942A5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参考文献</w:t>
      </w:r>
      <w:r w:rsidR="00B1297B" w:rsidRPr="00BF684D">
        <w:rPr>
          <w:rFonts w:ascii="宋体" w:hAnsi="宋体" w:hint="eastAsia"/>
          <w:sz w:val="18"/>
          <w:szCs w:val="18"/>
          <w:lang w:eastAsia="zh-CN"/>
        </w:rPr>
        <w:t>的类型以单字母方式标识，</w:t>
      </w:r>
      <w:r w:rsidRPr="00BF684D">
        <w:rPr>
          <w:rFonts w:ascii="宋体" w:hAnsi="宋体" w:hint="eastAsia"/>
          <w:sz w:val="18"/>
          <w:szCs w:val="18"/>
          <w:lang w:eastAsia="zh-CN"/>
        </w:rPr>
        <w:t>如：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专著</w:t>
      </w:r>
      <w:r w:rsidR="00534BB1" w:rsidRPr="00BF684D">
        <w:rPr>
          <w:rFonts w:ascii="宋体"/>
          <w:sz w:val="18"/>
          <w:szCs w:val="18"/>
          <w:lang w:eastAsia="zh-CN"/>
        </w:rPr>
        <w:t>--</w:t>
      </w:r>
      <w:r w:rsidR="00534BB1" w:rsidRPr="00BF684D">
        <w:rPr>
          <w:rFonts w:ascii="宋体" w:hAnsi="宋体"/>
          <w:sz w:val="18"/>
          <w:szCs w:val="18"/>
          <w:lang w:eastAsia="zh-CN"/>
        </w:rPr>
        <w:t>M</w:t>
      </w:r>
      <w:r w:rsidRPr="00BF684D">
        <w:rPr>
          <w:rFonts w:ascii="宋体" w:hAnsi="宋体" w:hint="eastAsia"/>
          <w:sz w:val="18"/>
          <w:szCs w:val="18"/>
          <w:lang w:eastAsia="zh-CN"/>
        </w:rPr>
        <w:t>论文集</w:t>
      </w:r>
      <w:r w:rsidR="00534BB1" w:rsidRPr="00BF684D">
        <w:rPr>
          <w:rFonts w:ascii="宋体" w:hAnsi="宋体"/>
          <w:sz w:val="18"/>
          <w:szCs w:val="18"/>
          <w:lang w:eastAsia="zh-CN"/>
        </w:rPr>
        <w:t>--C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报纸</w:t>
      </w:r>
      <w:r w:rsidR="00534BB1" w:rsidRPr="00BF684D">
        <w:rPr>
          <w:rFonts w:ascii="宋体" w:hAnsi="宋体"/>
          <w:sz w:val="18"/>
          <w:szCs w:val="18"/>
          <w:lang w:eastAsia="zh-CN"/>
        </w:rPr>
        <w:t>--N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期刊</w:t>
      </w:r>
      <w:r w:rsidR="00534BB1" w:rsidRPr="00BF684D">
        <w:rPr>
          <w:rFonts w:ascii="宋体" w:hAnsi="宋体"/>
          <w:sz w:val="18"/>
          <w:szCs w:val="18"/>
          <w:lang w:eastAsia="zh-CN"/>
        </w:rPr>
        <w:t>--J</w:t>
      </w:r>
      <w:r w:rsidRPr="00BF684D">
        <w:rPr>
          <w:rFonts w:ascii="宋体" w:hAnsi="宋体" w:hint="eastAsia"/>
          <w:sz w:val="18"/>
          <w:szCs w:val="18"/>
          <w:lang w:eastAsia="zh-CN"/>
        </w:rPr>
        <w:t>学位论文</w:t>
      </w:r>
      <w:r w:rsidR="00534BB1" w:rsidRPr="00BF684D">
        <w:rPr>
          <w:rFonts w:ascii="宋体" w:hAnsi="宋体"/>
          <w:sz w:val="18"/>
          <w:szCs w:val="18"/>
          <w:lang w:eastAsia="zh-CN"/>
        </w:rPr>
        <w:t>--D</w:t>
      </w:r>
      <w:r w:rsidRPr="00BF684D">
        <w:rPr>
          <w:rFonts w:ascii="宋体" w:hAnsi="宋体" w:hint="eastAsia"/>
          <w:sz w:val="18"/>
          <w:szCs w:val="18"/>
          <w:lang w:eastAsia="zh-CN"/>
        </w:rPr>
        <w:t>报告</w:t>
      </w:r>
      <w:r w:rsidR="00534BB1" w:rsidRPr="00BF684D">
        <w:rPr>
          <w:rFonts w:ascii="宋体" w:hAnsi="宋体"/>
          <w:sz w:val="18"/>
          <w:szCs w:val="18"/>
          <w:lang w:eastAsia="zh-CN"/>
        </w:rPr>
        <w:t>--R</w:t>
      </w:r>
      <w:r w:rsidRPr="00BF684D">
        <w:rPr>
          <w:rFonts w:ascii="宋体" w:hAnsi="宋体" w:hint="eastAsia"/>
          <w:sz w:val="18"/>
          <w:szCs w:val="18"/>
          <w:lang w:eastAsia="zh-CN"/>
        </w:rPr>
        <w:t>，对于不属于上述的文献类型，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可</w:t>
      </w:r>
      <w:r w:rsidRPr="00BF684D">
        <w:rPr>
          <w:rFonts w:ascii="宋体" w:hAnsi="宋体" w:hint="eastAsia"/>
          <w:sz w:val="18"/>
          <w:szCs w:val="18"/>
          <w:lang w:eastAsia="zh-CN"/>
        </w:rPr>
        <w:t>采用字母</w:t>
      </w:r>
      <w:r w:rsidRPr="00BF684D">
        <w:rPr>
          <w:rFonts w:ascii="宋体" w:hint="eastAsia"/>
          <w:sz w:val="18"/>
          <w:szCs w:val="18"/>
          <w:lang w:eastAsia="zh-CN"/>
        </w:rPr>
        <w:t>“</w:t>
      </w:r>
      <w:r w:rsidRPr="00BF684D">
        <w:rPr>
          <w:rFonts w:ascii="宋体" w:hAnsi="宋体"/>
          <w:sz w:val="18"/>
          <w:szCs w:val="18"/>
          <w:lang w:eastAsia="zh-CN"/>
        </w:rPr>
        <w:t>Z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”标识</w:t>
      </w:r>
      <w:r w:rsidR="00ED3AD4" w:rsidRPr="00BF684D">
        <w:rPr>
          <w:rFonts w:hint="eastAsia"/>
          <w:lang w:eastAsia="zh-CN"/>
        </w:rPr>
        <w:t>。</w:t>
      </w:r>
    </w:p>
    <w:p w:rsidR="00A9160C" w:rsidRPr="00BF684D" w:rsidRDefault="00534BB1" w:rsidP="00A9160C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期刊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类参考文献格式为</w:t>
      </w:r>
      <w:r w:rsidR="00A9160C" w:rsidRPr="00BF684D">
        <w:rPr>
          <w:rFonts w:ascii="宋体" w:hAnsi="宋体"/>
          <w:sz w:val="18"/>
          <w:szCs w:val="18"/>
          <w:lang w:eastAsia="zh-CN"/>
        </w:rPr>
        <w:t>[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="00A9160C" w:rsidRPr="00BF684D">
        <w:rPr>
          <w:rFonts w:ascii="宋体" w:hAnsi="宋体"/>
          <w:sz w:val="18"/>
          <w:szCs w:val="18"/>
          <w:lang w:eastAsia="zh-CN"/>
        </w:rPr>
        <w:t>]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="00A9160C"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int="eastAsia"/>
          <w:sz w:val="18"/>
          <w:szCs w:val="18"/>
          <w:lang w:eastAsia="zh-CN"/>
        </w:rPr>
        <w:t>文献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篇名</w:t>
      </w:r>
      <w:r w:rsidR="00A9160C" w:rsidRPr="00BF684D">
        <w:rPr>
          <w:rFonts w:ascii="宋体" w:hAnsi="宋体"/>
          <w:sz w:val="18"/>
          <w:szCs w:val="18"/>
          <w:lang w:eastAsia="zh-CN"/>
        </w:rPr>
        <w:t>[J].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刊名，出版年份，卷号</w:t>
      </w:r>
      <w:r w:rsidR="00A9160C" w:rsidRPr="00BF684D">
        <w:rPr>
          <w:rFonts w:ascii="宋体" w:hAnsi="宋体"/>
          <w:sz w:val="18"/>
          <w:szCs w:val="18"/>
          <w:lang w:eastAsia="zh-CN"/>
        </w:rPr>
        <w:t>(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期号</w:t>
      </w:r>
      <w:r w:rsidR="00A9160C" w:rsidRPr="00BF684D">
        <w:rPr>
          <w:rFonts w:ascii="宋体" w:hAnsi="宋体"/>
          <w:sz w:val="18"/>
          <w:szCs w:val="18"/>
          <w:lang w:eastAsia="zh-CN"/>
        </w:rPr>
        <w:t>)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译著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原著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Ansi="宋体" w:hint="eastAsia"/>
          <w:sz w:val="18"/>
          <w:szCs w:val="18"/>
          <w:lang w:eastAsia="zh-CN"/>
        </w:rPr>
        <w:t>书名</w:t>
      </w:r>
      <w:r w:rsidRPr="00BF684D">
        <w:rPr>
          <w:rFonts w:ascii="宋体" w:hAnsi="宋体"/>
          <w:sz w:val="18"/>
          <w:szCs w:val="18"/>
          <w:lang w:eastAsia="zh-CN"/>
        </w:rPr>
        <w:t>[M].</w:t>
      </w:r>
      <w:r w:rsidRPr="00BF684D">
        <w:rPr>
          <w:rFonts w:ascii="宋体" w:hAnsi="宋体" w:hint="eastAsia"/>
          <w:sz w:val="18"/>
          <w:szCs w:val="18"/>
          <w:lang w:eastAsia="zh-CN"/>
        </w:rPr>
        <w:t>译者，译</w:t>
      </w:r>
      <w:r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出版社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专著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int="eastAsia"/>
          <w:sz w:val="18"/>
          <w:szCs w:val="18"/>
          <w:lang w:eastAsia="zh-CN"/>
        </w:rPr>
        <w:t>文献</w:t>
      </w:r>
      <w:r w:rsidRPr="00BF684D">
        <w:rPr>
          <w:rFonts w:ascii="宋体" w:hAnsi="宋体" w:hint="eastAsia"/>
          <w:sz w:val="18"/>
          <w:szCs w:val="18"/>
          <w:lang w:eastAsia="zh-CN"/>
        </w:rPr>
        <w:t>书名</w:t>
      </w:r>
      <w:r w:rsidRPr="00BF684D">
        <w:rPr>
          <w:rFonts w:ascii="宋体" w:hAnsi="宋体"/>
          <w:sz w:val="18"/>
          <w:szCs w:val="18"/>
          <w:lang w:eastAsia="zh-CN"/>
        </w:rPr>
        <w:t>[M]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Pr="00BF684D">
        <w:rPr>
          <w:rFonts w:ascii="宋体" w:hAnsi="宋体" w:hint="eastAsia"/>
          <w:sz w:val="18"/>
          <w:szCs w:val="18"/>
          <w:lang w:eastAsia="zh-CN"/>
        </w:rPr>
        <w:t>出版社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学位论文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文献题</w:t>
      </w:r>
      <w:r w:rsidRPr="00BF684D">
        <w:rPr>
          <w:rFonts w:ascii="宋体" w:hAnsi="宋体" w:hint="eastAsia"/>
          <w:sz w:val="18"/>
          <w:szCs w:val="18"/>
          <w:lang w:eastAsia="zh-CN"/>
        </w:rPr>
        <w:t>名</w:t>
      </w:r>
      <w:r w:rsidRPr="00BF684D">
        <w:rPr>
          <w:rFonts w:ascii="宋体" w:hAnsi="宋体"/>
          <w:sz w:val="18"/>
          <w:szCs w:val="18"/>
          <w:lang w:eastAsia="zh-CN"/>
        </w:rPr>
        <w:t>[D].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保存</w:t>
      </w:r>
      <w:r w:rsidRPr="00BF684D">
        <w:rPr>
          <w:rFonts w:ascii="宋体" w:hAnsi="宋体" w:hint="eastAsia"/>
          <w:sz w:val="18"/>
          <w:szCs w:val="18"/>
          <w:lang w:eastAsia="zh-CN"/>
        </w:rPr>
        <w:t>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保存单位</w:t>
      </w:r>
      <w:r w:rsidRPr="00BF684D">
        <w:rPr>
          <w:rFonts w:ascii="宋体" w:hAnsi="宋体" w:hint="eastAsia"/>
          <w:sz w:val="18"/>
          <w:szCs w:val="18"/>
          <w:lang w:eastAsia="zh-CN"/>
        </w:rPr>
        <w:t>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始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研究报告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int="eastAsia"/>
          <w:sz w:val="18"/>
          <w:szCs w:val="18"/>
          <w:lang w:eastAsia="zh-CN"/>
        </w:rPr>
        <w:t>文献</w:t>
      </w:r>
      <w:r w:rsidRPr="00BF684D">
        <w:rPr>
          <w:rFonts w:ascii="宋体" w:hAnsi="宋体" w:hint="eastAsia"/>
          <w:sz w:val="18"/>
          <w:szCs w:val="18"/>
          <w:lang w:eastAsia="zh-CN"/>
        </w:rPr>
        <w:t>篇名</w:t>
      </w:r>
      <w:r w:rsidRPr="00BF684D">
        <w:rPr>
          <w:rFonts w:ascii="宋体" w:hAnsi="宋体"/>
          <w:sz w:val="18"/>
          <w:szCs w:val="18"/>
          <w:lang w:eastAsia="zh-CN"/>
        </w:rPr>
        <w:t>[R]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出版者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始页码</w:t>
      </w:r>
      <w:r w:rsidR="00ED3AD4" w:rsidRPr="00BF684D">
        <w:rPr>
          <w:rFonts w:hint="eastAsia"/>
          <w:lang w:eastAsia="zh-CN"/>
        </w:rPr>
        <w:t>。</w:t>
      </w:r>
    </w:p>
    <w:p w:rsidR="00534BB1" w:rsidRDefault="00534BB1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int="eastAsia"/>
          <w:sz w:val="18"/>
          <w:szCs w:val="18"/>
          <w:lang w:eastAsia="zh-CN"/>
        </w:rPr>
        <w:t>会议论文类参考文献格式为</w:t>
      </w:r>
      <w:r w:rsidRPr="00BF684D">
        <w:rPr>
          <w:rFonts w:ascii="宋体"/>
          <w:sz w:val="18"/>
          <w:szCs w:val="18"/>
          <w:lang w:eastAsia="zh-CN"/>
        </w:rPr>
        <w:t>[</w:t>
      </w:r>
      <w:r w:rsidRPr="00BF684D">
        <w:rPr>
          <w:rFonts w:ascii="宋体" w:hint="eastAsia"/>
          <w:sz w:val="18"/>
          <w:szCs w:val="18"/>
          <w:lang w:eastAsia="zh-CN"/>
        </w:rPr>
        <w:t>序号</w:t>
      </w:r>
      <w:r w:rsidRPr="00BF684D">
        <w:rPr>
          <w:rFonts w:ascii="宋体"/>
          <w:sz w:val="18"/>
          <w:szCs w:val="18"/>
          <w:lang w:eastAsia="zh-CN"/>
        </w:rPr>
        <w:t>]</w:t>
      </w:r>
      <w:r w:rsidRPr="00BF684D">
        <w:rPr>
          <w:rFonts w:ascii="宋体" w:hint="eastAsia"/>
          <w:sz w:val="18"/>
          <w:szCs w:val="18"/>
          <w:lang w:eastAsia="zh-CN"/>
        </w:rPr>
        <w:t>析出责任者．析出题名：主编．论文集名</w:t>
      </w:r>
      <w:r w:rsidRPr="00BF684D">
        <w:rPr>
          <w:rFonts w:ascii="宋体"/>
          <w:sz w:val="18"/>
          <w:szCs w:val="18"/>
          <w:lang w:eastAsia="zh-CN"/>
        </w:rPr>
        <w:t>[C]</w:t>
      </w:r>
      <w:r w:rsidRPr="00BF684D">
        <w:rPr>
          <w:rFonts w:ascii="宋体" w:hint="eastAsia"/>
          <w:sz w:val="18"/>
          <w:szCs w:val="18"/>
          <w:lang w:eastAsia="zh-CN"/>
        </w:rPr>
        <w:t>．</w:t>
      </w:r>
      <w:r w:rsidRPr="00BF684D">
        <w:rPr>
          <w:rFonts w:ascii="宋体"/>
          <w:sz w:val="18"/>
          <w:szCs w:val="18"/>
          <w:lang w:eastAsia="zh-CN"/>
        </w:rPr>
        <w:t>(</w:t>
      </w:r>
      <w:r w:rsidRPr="00BF684D">
        <w:rPr>
          <w:rFonts w:ascii="宋体" w:hint="eastAsia"/>
          <w:sz w:val="18"/>
          <w:szCs w:val="18"/>
          <w:lang w:eastAsia="zh-CN"/>
        </w:rPr>
        <w:t>供选择项：会议名，会址，开会年</w:t>
      </w:r>
      <w:r w:rsidRPr="00BF684D">
        <w:rPr>
          <w:rFonts w:ascii="宋体"/>
          <w:sz w:val="18"/>
          <w:szCs w:val="18"/>
          <w:lang w:eastAsia="zh-CN"/>
        </w:rPr>
        <w:t>)</w:t>
      </w:r>
      <w:r w:rsidRPr="00BF684D">
        <w:rPr>
          <w:rFonts w:ascii="宋体" w:hint="eastAsia"/>
          <w:sz w:val="18"/>
          <w:szCs w:val="18"/>
          <w:lang w:eastAsia="zh-CN"/>
        </w:rPr>
        <w:t>出版地：出版者，出版年：起止页码</w:t>
      </w:r>
      <w:r w:rsidR="00ED3AD4" w:rsidRPr="00BF684D">
        <w:rPr>
          <w:rFonts w:hint="eastAsia"/>
          <w:lang w:eastAsia="zh-CN"/>
        </w:rPr>
        <w:t>。</w:t>
      </w:r>
    </w:p>
    <w:p w:rsidR="00ED3AD4" w:rsidRDefault="00ED3AD4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  <w:sectPr w:rsidR="00ED3AD4" w:rsidSect="00002B32">
          <w:type w:val="continuous"/>
          <w:pgSz w:w="11907" w:h="16160" w:code="9"/>
          <w:pgMar w:top="851" w:right="851" w:bottom="851" w:left="851" w:header="709" w:footer="709" w:gutter="0"/>
          <w:cols w:space="301"/>
          <w:noEndnote/>
          <w:titlePg/>
        </w:sectPr>
      </w:pPr>
    </w:p>
    <w:p w:rsidR="00002B32" w:rsidRDefault="00002B32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  <w:sectPr w:rsidR="00002B32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ED3AD4" w:rsidRDefault="00ED3AD4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</w:pPr>
    </w:p>
    <w:p w:rsidR="00002B32" w:rsidRDefault="00002B32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</w:pPr>
    </w:p>
    <w:p w:rsidR="00002B32" w:rsidRDefault="00002B32" w:rsidP="00002B32">
      <w:pPr>
        <w:adjustRightInd w:val="0"/>
        <w:snapToGrid w:val="0"/>
        <w:spacing w:after="160"/>
        <w:rPr>
          <w:rFonts w:asciiTheme="minorEastAsia" w:eastAsiaTheme="minorEastAsia" w:hAnsiTheme="minorEastAsia"/>
          <w:lang w:eastAsia="zh-CN"/>
        </w:rPr>
        <w:sectPr w:rsidR="00002B32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002B32" w:rsidRPr="00BF684D" w:rsidRDefault="00002B32" w:rsidP="00002B32">
      <w:pPr>
        <w:adjustRightInd w:val="0"/>
        <w:snapToGrid w:val="0"/>
        <w:spacing w:after="160"/>
        <w:rPr>
          <w:rFonts w:asciiTheme="minorEastAsia" w:eastAsiaTheme="minorEastAsia" w:hAnsiTheme="minorEastAsia"/>
          <w:lang w:eastAsia="zh-CN"/>
        </w:rPr>
      </w:pPr>
    </w:p>
    <w:p w:rsidR="00002B32" w:rsidRPr="00BF684D" w:rsidRDefault="00002B32" w:rsidP="00002B32">
      <w:pPr>
        <w:adjustRightInd w:val="0"/>
        <w:snapToGrid w:val="0"/>
        <w:spacing w:before="400" w:after="240"/>
        <w:jc w:val="center"/>
        <w:rPr>
          <w:rFonts w:ascii="Arial" w:hAnsi="Arial" w:cs="Arial"/>
          <w:b/>
          <w:sz w:val="36"/>
          <w:szCs w:val="36"/>
          <w:lang w:eastAsia="zh-CN"/>
        </w:rPr>
      </w:pPr>
      <w:r w:rsidRPr="00BF684D">
        <w:rPr>
          <w:rFonts w:ascii="Arial" w:hAnsi="Arial" w:cs="Arial"/>
          <w:b/>
          <w:sz w:val="36"/>
          <w:szCs w:val="36"/>
          <w:lang w:eastAsia="zh-CN"/>
        </w:rPr>
        <w:t>Conference</w:t>
      </w:r>
      <w:r w:rsidRPr="00BF684D">
        <w:rPr>
          <w:rFonts w:ascii="Arial" w:hAnsi="Arial" w:cs="Arial"/>
          <w:b/>
          <w:sz w:val="36"/>
          <w:szCs w:val="36"/>
        </w:rPr>
        <w:t xml:space="preserve"> </w:t>
      </w:r>
      <w:r w:rsidRPr="00BF684D">
        <w:rPr>
          <w:rFonts w:ascii="Arial" w:hAnsi="Arial" w:cs="Arial"/>
          <w:b/>
          <w:sz w:val="36"/>
          <w:szCs w:val="36"/>
          <w:lang w:eastAsia="zh-CN"/>
        </w:rPr>
        <w:t>Paper's English Title</w:t>
      </w:r>
    </w:p>
    <w:p w:rsidR="00002B32" w:rsidRPr="00BF684D" w:rsidRDefault="00002B32" w:rsidP="00002B32">
      <w:pPr>
        <w:adjustRightInd w:val="0"/>
        <w:snapToGrid w:val="0"/>
        <w:spacing w:before="240" w:after="160"/>
        <w:jc w:val="center"/>
        <w:rPr>
          <w:b/>
          <w:sz w:val="24"/>
          <w:szCs w:val="24"/>
          <w:vertAlign w:val="superscript"/>
        </w:rPr>
      </w:pPr>
      <w:bookmarkStart w:id="1" w:name="OLE_LINK4"/>
      <w:bookmarkStart w:id="2" w:name="OLE_LINK2"/>
      <w:r w:rsidRPr="00BF684D">
        <w:rPr>
          <w:b/>
          <w:sz w:val="24"/>
          <w:szCs w:val="24"/>
        </w:rPr>
        <w:t>Author Name</w:t>
      </w:r>
      <w:r w:rsidRPr="00BF684D">
        <w:rPr>
          <w:b/>
          <w:sz w:val="24"/>
          <w:szCs w:val="24"/>
          <w:vertAlign w:val="superscript"/>
        </w:rPr>
        <w:t>1, *</w:t>
      </w:r>
      <w:r w:rsidRPr="00BF684D">
        <w:rPr>
          <w:b/>
          <w:sz w:val="24"/>
          <w:szCs w:val="24"/>
        </w:rPr>
        <w:t>, Author Name</w:t>
      </w:r>
      <w:r w:rsidRPr="00BF684D">
        <w:rPr>
          <w:b/>
          <w:sz w:val="24"/>
          <w:szCs w:val="24"/>
          <w:vertAlign w:val="superscript"/>
        </w:rPr>
        <w:t>2</w:t>
      </w:r>
    </w:p>
    <w:p w:rsidR="00002B32" w:rsidRPr="00BF684D" w:rsidRDefault="00002B32" w:rsidP="00002B32">
      <w:pPr>
        <w:adjustRightInd w:val="0"/>
        <w:snapToGrid w:val="0"/>
        <w:ind w:left="77" w:hangingChars="43" w:hanging="77"/>
        <w:jc w:val="center"/>
        <w:rPr>
          <w:sz w:val="18"/>
          <w:szCs w:val="18"/>
        </w:rPr>
      </w:pPr>
      <w:r w:rsidRPr="00BF684D">
        <w:rPr>
          <w:sz w:val="18"/>
          <w:szCs w:val="18"/>
          <w:vertAlign w:val="superscript"/>
        </w:rPr>
        <w:t>1</w:t>
      </w:r>
      <w:r w:rsidRPr="00BF684D">
        <w:rPr>
          <w:sz w:val="18"/>
          <w:szCs w:val="18"/>
        </w:rPr>
        <w:t xml:space="preserve">Department, </w:t>
      </w:r>
      <w:bookmarkStart w:id="3" w:name="OLE_LINK1"/>
      <w:bookmarkStart w:id="4" w:name="OLE_LINK3"/>
      <w:r w:rsidRPr="00BF684D">
        <w:rPr>
          <w:sz w:val="18"/>
          <w:szCs w:val="18"/>
          <w:lang w:eastAsia="zh-CN"/>
        </w:rPr>
        <w:t>University/Organization</w:t>
      </w:r>
      <w:bookmarkEnd w:id="3"/>
      <w:bookmarkEnd w:id="4"/>
      <w:r w:rsidRPr="00BF684D">
        <w:rPr>
          <w:sz w:val="18"/>
          <w:szCs w:val="18"/>
        </w:rPr>
        <w:t>, City, Country</w:t>
      </w:r>
    </w:p>
    <w:p w:rsidR="00002B32" w:rsidRPr="00BF684D" w:rsidRDefault="00002B32" w:rsidP="00002B32">
      <w:pPr>
        <w:adjustRightInd w:val="0"/>
        <w:snapToGrid w:val="0"/>
        <w:ind w:left="77" w:hangingChars="43" w:hanging="77"/>
        <w:jc w:val="center"/>
        <w:rPr>
          <w:sz w:val="18"/>
          <w:szCs w:val="18"/>
          <w:lang w:eastAsia="zh-CN"/>
        </w:rPr>
      </w:pPr>
      <w:r w:rsidRPr="00BF684D">
        <w:rPr>
          <w:sz w:val="18"/>
          <w:szCs w:val="18"/>
          <w:vertAlign w:val="superscript"/>
        </w:rPr>
        <w:t>2</w:t>
      </w:r>
      <w:r w:rsidRPr="00BF684D">
        <w:rPr>
          <w:sz w:val="18"/>
          <w:szCs w:val="18"/>
        </w:rPr>
        <w:t xml:space="preserve">Department, </w:t>
      </w:r>
      <w:r w:rsidRPr="00BF684D">
        <w:rPr>
          <w:sz w:val="18"/>
          <w:szCs w:val="18"/>
          <w:lang w:eastAsia="zh-CN"/>
        </w:rPr>
        <w:t>University/Organization</w:t>
      </w:r>
      <w:r w:rsidRPr="00BF684D">
        <w:rPr>
          <w:sz w:val="18"/>
          <w:szCs w:val="18"/>
        </w:rPr>
        <w:t>, City, Country</w:t>
      </w:r>
    </w:p>
    <w:p w:rsidR="00002B32" w:rsidRPr="00BF684D" w:rsidRDefault="00002B32" w:rsidP="00002B32">
      <w:pPr>
        <w:adjustRightInd w:val="0"/>
        <w:snapToGrid w:val="0"/>
        <w:spacing w:before="160" w:after="160"/>
        <w:jc w:val="both"/>
      </w:pPr>
      <w:r w:rsidRPr="00BF684D">
        <w:rPr>
          <w:b/>
          <w:sz w:val="24"/>
          <w:szCs w:val="24"/>
        </w:rPr>
        <w:t>Abstract</w:t>
      </w:r>
      <w:r w:rsidRPr="00BF684D">
        <w:rPr>
          <w:b/>
          <w:sz w:val="24"/>
          <w:szCs w:val="24"/>
          <w:lang w:eastAsia="zh-CN"/>
        </w:rPr>
        <w:t xml:space="preserve">: </w:t>
      </w:r>
      <w:r w:rsidRPr="00BF684D">
        <w:t>The abstract should be clear, descriptive</w:t>
      </w:r>
      <w:r w:rsidRPr="00BF684D">
        <w:rPr>
          <w:lang w:eastAsia="zh-CN"/>
        </w:rPr>
        <w:t xml:space="preserve"> and </w:t>
      </w:r>
      <w:r w:rsidRPr="00BF684D">
        <w:t xml:space="preserve">self-explanatory. </w:t>
      </w:r>
      <w:r w:rsidRPr="00BF684D">
        <w:rPr>
          <w:lang w:eastAsia="zh-CN"/>
        </w:rPr>
        <w:t>The abtract should be correspondingly to the abstract in Chinese. There should be 40-400 words in this part.</w:t>
      </w:r>
      <w:r w:rsidRPr="00BF684D">
        <w:t xml:space="preserve"> </w:t>
      </w:r>
    </w:p>
    <w:p w:rsidR="00002B32" w:rsidRPr="00BF684D" w:rsidRDefault="00002B32" w:rsidP="00002B32">
      <w:pPr>
        <w:adjustRightInd w:val="0"/>
        <w:snapToGrid w:val="0"/>
        <w:spacing w:before="160" w:after="160"/>
      </w:pPr>
      <w:r w:rsidRPr="00BF684D">
        <w:rPr>
          <w:b/>
          <w:sz w:val="24"/>
          <w:szCs w:val="24"/>
        </w:rPr>
        <w:t>Keywords</w:t>
      </w:r>
      <w:r w:rsidRPr="00BF684D">
        <w:rPr>
          <w:b/>
          <w:sz w:val="24"/>
          <w:szCs w:val="24"/>
          <w:lang w:eastAsia="zh-CN"/>
        </w:rPr>
        <w:t xml:space="preserve">: </w:t>
      </w:r>
      <w:r w:rsidRPr="00BF684D">
        <w:t>Keyword One, Keyword Two, Keyword Three</w:t>
      </w:r>
    </w:p>
    <w:bookmarkEnd w:id="1"/>
    <w:bookmarkEnd w:id="2"/>
    <w:p w:rsidR="00002B32" w:rsidRDefault="00002B32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  <w:sectPr w:rsidR="00002B32" w:rsidSect="00002B32">
          <w:type w:val="continuous"/>
          <w:pgSz w:w="11907" w:h="16160" w:code="9"/>
          <w:pgMar w:top="851" w:right="851" w:bottom="851" w:left="851" w:header="709" w:footer="709" w:gutter="0"/>
          <w:cols w:space="301"/>
          <w:noEndnote/>
          <w:titlePg/>
        </w:sectPr>
      </w:pPr>
    </w:p>
    <w:p w:rsidR="00002B32" w:rsidRPr="00002B32" w:rsidRDefault="00002B32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</w:pPr>
    </w:p>
    <w:sectPr w:rsidR="00002B32" w:rsidRPr="00002B32" w:rsidSect="00ED3AD4">
      <w:type w:val="continuous"/>
      <w:pgSz w:w="11907" w:h="16160" w:code="9"/>
      <w:pgMar w:top="851" w:right="851" w:bottom="851" w:left="851" w:header="709" w:footer="709" w:gutter="0"/>
      <w:cols w:num="2" w:space="301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0AE4" w:rsidRDefault="00CD0AE4">
      <w:r>
        <w:separator/>
      </w:r>
    </w:p>
  </w:endnote>
  <w:endnote w:type="continuationSeparator" w:id="0">
    <w:p w:rsidR="00CD0AE4" w:rsidRDefault="00CD0A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0AE4" w:rsidRDefault="00CD0AE4">
      <w:r>
        <w:separator/>
      </w:r>
    </w:p>
  </w:footnote>
  <w:footnote w:type="continuationSeparator" w:id="0">
    <w:p w:rsidR="00CD0AE4" w:rsidRDefault="00CD0A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F16CB"/>
    <w:multiLevelType w:val="hybridMultilevel"/>
    <w:tmpl w:val="295E7894"/>
    <w:lvl w:ilvl="0" w:tplc="6122B19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41B3BAA"/>
    <w:multiLevelType w:val="hybridMultilevel"/>
    <w:tmpl w:val="4332676C"/>
    <w:lvl w:ilvl="0" w:tplc="0FAEFD4A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E6C22EE"/>
    <w:multiLevelType w:val="multilevel"/>
    <w:tmpl w:val="8CA293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8320D56"/>
    <w:multiLevelType w:val="hybridMultilevel"/>
    <w:tmpl w:val="A404DDF4"/>
    <w:lvl w:ilvl="0" w:tplc="4090543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43A318CA"/>
    <w:multiLevelType w:val="hybridMultilevel"/>
    <w:tmpl w:val="4B00B002"/>
    <w:lvl w:ilvl="0" w:tplc="739464D0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 w15:restartNumberingAfterBreak="0">
    <w:nsid w:val="60AC0101"/>
    <w:multiLevelType w:val="hybridMultilevel"/>
    <w:tmpl w:val="49EC38EA"/>
    <w:lvl w:ilvl="0" w:tplc="DA047C5E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C537FBC"/>
    <w:multiLevelType w:val="hybridMultilevel"/>
    <w:tmpl w:val="AC7CB384"/>
    <w:lvl w:ilvl="0" w:tplc="6144C124">
      <w:numFmt w:val="bullet"/>
      <w:lvlText w:val=""/>
      <w:lvlJc w:val="left"/>
      <w:pPr>
        <w:tabs>
          <w:tab w:val="num" w:pos="1080"/>
        </w:tabs>
        <w:ind w:left="1080" w:hanging="720"/>
      </w:pPr>
      <w:rPr>
        <w:rFonts w:ascii="Wingdings" w:eastAsia="Times New Roman" w:hAnsi="Wingdings" w:hint="default"/>
        <w:b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5"/>
  </w:num>
  <w:num w:numId="8">
    <w:abstractNumId w:val="0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evenAndOddHeader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817"/>
    <w:rsid w:val="00002B32"/>
    <w:rsid w:val="00007ACA"/>
    <w:rsid w:val="00026F1C"/>
    <w:rsid w:val="0003588D"/>
    <w:rsid w:val="00040659"/>
    <w:rsid w:val="00041A75"/>
    <w:rsid w:val="00050D1C"/>
    <w:rsid w:val="00083CA9"/>
    <w:rsid w:val="000A408F"/>
    <w:rsid w:val="000B648A"/>
    <w:rsid w:val="000D02A5"/>
    <w:rsid w:val="000E14AA"/>
    <w:rsid w:val="000E183E"/>
    <w:rsid w:val="000E79E3"/>
    <w:rsid w:val="000F3D45"/>
    <w:rsid w:val="001042B5"/>
    <w:rsid w:val="0010579C"/>
    <w:rsid w:val="00105E20"/>
    <w:rsid w:val="0011715C"/>
    <w:rsid w:val="00120750"/>
    <w:rsid w:val="00147ACA"/>
    <w:rsid w:val="001653C7"/>
    <w:rsid w:val="00167CAA"/>
    <w:rsid w:val="0017180B"/>
    <w:rsid w:val="00173C59"/>
    <w:rsid w:val="00186635"/>
    <w:rsid w:val="00192CBA"/>
    <w:rsid w:val="00193181"/>
    <w:rsid w:val="001954EC"/>
    <w:rsid w:val="001A2EB9"/>
    <w:rsid w:val="001B0AB3"/>
    <w:rsid w:val="001B7F7B"/>
    <w:rsid w:val="001C4533"/>
    <w:rsid w:val="001C5B52"/>
    <w:rsid w:val="001C6823"/>
    <w:rsid w:val="001D2193"/>
    <w:rsid w:val="001F0AEA"/>
    <w:rsid w:val="001F0B4C"/>
    <w:rsid w:val="00215BA8"/>
    <w:rsid w:val="0022353D"/>
    <w:rsid w:val="00231A52"/>
    <w:rsid w:val="002510F4"/>
    <w:rsid w:val="00251A99"/>
    <w:rsid w:val="002728E8"/>
    <w:rsid w:val="00282A22"/>
    <w:rsid w:val="002874A5"/>
    <w:rsid w:val="00287A09"/>
    <w:rsid w:val="00295485"/>
    <w:rsid w:val="002A5AB5"/>
    <w:rsid w:val="002B0A4A"/>
    <w:rsid w:val="002B1B86"/>
    <w:rsid w:val="002C1875"/>
    <w:rsid w:val="002C1997"/>
    <w:rsid w:val="002D7594"/>
    <w:rsid w:val="002E14EE"/>
    <w:rsid w:val="002E2DC7"/>
    <w:rsid w:val="00302242"/>
    <w:rsid w:val="00317A45"/>
    <w:rsid w:val="00323BA1"/>
    <w:rsid w:val="00345380"/>
    <w:rsid w:val="00351CB4"/>
    <w:rsid w:val="00374FF0"/>
    <w:rsid w:val="00380CD8"/>
    <w:rsid w:val="00390468"/>
    <w:rsid w:val="003A4412"/>
    <w:rsid w:val="003B0DA6"/>
    <w:rsid w:val="003C1D46"/>
    <w:rsid w:val="003D26C6"/>
    <w:rsid w:val="003E3CBD"/>
    <w:rsid w:val="004127A2"/>
    <w:rsid w:val="004337EC"/>
    <w:rsid w:val="00453B79"/>
    <w:rsid w:val="004702E0"/>
    <w:rsid w:val="00470E48"/>
    <w:rsid w:val="0049567A"/>
    <w:rsid w:val="004A0C72"/>
    <w:rsid w:val="004A1E98"/>
    <w:rsid w:val="004B2429"/>
    <w:rsid w:val="004B4732"/>
    <w:rsid w:val="004C1624"/>
    <w:rsid w:val="004C48B6"/>
    <w:rsid w:val="004D2CF5"/>
    <w:rsid w:val="004E66A6"/>
    <w:rsid w:val="004F1527"/>
    <w:rsid w:val="004F2835"/>
    <w:rsid w:val="004F4B99"/>
    <w:rsid w:val="00507290"/>
    <w:rsid w:val="005200CA"/>
    <w:rsid w:val="005260A7"/>
    <w:rsid w:val="005344FE"/>
    <w:rsid w:val="00534BB1"/>
    <w:rsid w:val="005414A6"/>
    <w:rsid w:val="005475AA"/>
    <w:rsid w:val="005665AD"/>
    <w:rsid w:val="005766CD"/>
    <w:rsid w:val="005860AA"/>
    <w:rsid w:val="005901F3"/>
    <w:rsid w:val="0059425F"/>
    <w:rsid w:val="005A67D8"/>
    <w:rsid w:val="005D1A6B"/>
    <w:rsid w:val="005D3807"/>
    <w:rsid w:val="005E1BAA"/>
    <w:rsid w:val="006008BA"/>
    <w:rsid w:val="006028F5"/>
    <w:rsid w:val="00602C08"/>
    <w:rsid w:val="00625D35"/>
    <w:rsid w:val="00643FB9"/>
    <w:rsid w:val="00646570"/>
    <w:rsid w:val="006540D3"/>
    <w:rsid w:val="006603C4"/>
    <w:rsid w:val="00660A63"/>
    <w:rsid w:val="006632BC"/>
    <w:rsid w:val="00686861"/>
    <w:rsid w:val="00687867"/>
    <w:rsid w:val="00691A44"/>
    <w:rsid w:val="006947D4"/>
    <w:rsid w:val="006B13C4"/>
    <w:rsid w:val="006B347C"/>
    <w:rsid w:val="006B6C05"/>
    <w:rsid w:val="006C7BAD"/>
    <w:rsid w:val="006D798D"/>
    <w:rsid w:val="00704E3B"/>
    <w:rsid w:val="0071745A"/>
    <w:rsid w:val="0073047E"/>
    <w:rsid w:val="00756D6F"/>
    <w:rsid w:val="00761338"/>
    <w:rsid w:val="00774597"/>
    <w:rsid w:val="007771C2"/>
    <w:rsid w:val="007806EF"/>
    <w:rsid w:val="007A057F"/>
    <w:rsid w:val="007C24CB"/>
    <w:rsid w:val="00802AB8"/>
    <w:rsid w:val="008116CD"/>
    <w:rsid w:val="008151CA"/>
    <w:rsid w:val="00824F9C"/>
    <w:rsid w:val="00835C39"/>
    <w:rsid w:val="00865B23"/>
    <w:rsid w:val="00870984"/>
    <w:rsid w:val="008729AF"/>
    <w:rsid w:val="008808FC"/>
    <w:rsid w:val="00884C6D"/>
    <w:rsid w:val="00894F13"/>
    <w:rsid w:val="008B01F1"/>
    <w:rsid w:val="008B6BE4"/>
    <w:rsid w:val="008C74AD"/>
    <w:rsid w:val="008E5D14"/>
    <w:rsid w:val="008F53EB"/>
    <w:rsid w:val="00925502"/>
    <w:rsid w:val="00945786"/>
    <w:rsid w:val="00950E86"/>
    <w:rsid w:val="00953C92"/>
    <w:rsid w:val="00974831"/>
    <w:rsid w:val="00975783"/>
    <w:rsid w:val="00976E7F"/>
    <w:rsid w:val="0097764F"/>
    <w:rsid w:val="00984261"/>
    <w:rsid w:val="009B1A64"/>
    <w:rsid w:val="009B2956"/>
    <w:rsid w:val="009E287C"/>
    <w:rsid w:val="009E60F8"/>
    <w:rsid w:val="009F491F"/>
    <w:rsid w:val="00A0415D"/>
    <w:rsid w:val="00A103D3"/>
    <w:rsid w:val="00A12130"/>
    <w:rsid w:val="00A1770F"/>
    <w:rsid w:val="00A2009B"/>
    <w:rsid w:val="00A3108B"/>
    <w:rsid w:val="00A3402F"/>
    <w:rsid w:val="00A41CBF"/>
    <w:rsid w:val="00A443E9"/>
    <w:rsid w:val="00A6333A"/>
    <w:rsid w:val="00A7483E"/>
    <w:rsid w:val="00A76C04"/>
    <w:rsid w:val="00A76FDA"/>
    <w:rsid w:val="00A9160C"/>
    <w:rsid w:val="00A91B07"/>
    <w:rsid w:val="00AA5E24"/>
    <w:rsid w:val="00AB2B97"/>
    <w:rsid w:val="00AB3EA4"/>
    <w:rsid w:val="00AC09C9"/>
    <w:rsid w:val="00AD3A4F"/>
    <w:rsid w:val="00AD51EE"/>
    <w:rsid w:val="00AE374A"/>
    <w:rsid w:val="00AE5355"/>
    <w:rsid w:val="00AE69FA"/>
    <w:rsid w:val="00AF45C8"/>
    <w:rsid w:val="00AF7ECD"/>
    <w:rsid w:val="00B0334B"/>
    <w:rsid w:val="00B040C5"/>
    <w:rsid w:val="00B067A5"/>
    <w:rsid w:val="00B1033C"/>
    <w:rsid w:val="00B11627"/>
    <w:rsid w:val="00B1297B"/>
    <w:rsid w:val="00B1772C"/>
    <w:rsid w:val="00B5194F"/>
    <w:rsid w:val="00B66ACE"/>
    <w:rsid w:val="00B81470"/>
    <w:rsid w:val="00B845C0"/>
    <w:rsid w:val="00B85CEA"/>
    <w:rsid w:val="00B91959"/>
    <w:rsid w:val="00B91E08"/>
    <w:rsid w:val="00B942A5"/>
    <w:rsid w:val="00BA09D8"/>
    <w:rsid w:val="00BA3519"/>
    <w:rsid w:val="00BB6A75"/>
    <w:rsid w:val="00BC4897"/>
    <w:rsid w:val="00BF2CFA"/>
    <w:rsid w:val="00BF5B07"/>
    <w:rsid w:val="00BF684D"/>
    <w:rsid w:val="00C02939"/>
    <w:rsid w:val="00C07468"/>
    <w:rsid w:val="00C10D84"/>
    <w:rsid w:val="00C14893"/>
    <w:rsid w:val="00C1499D"/>
    <w:rsid w:val="00C14BC0"/>
    <w:rsid w:val="00C32BB3"/>
    <w:rsid w:val="00C446B9"/>
    <w:rsid w:val="00C518AE"/>
    <w:rsid w:val="00C55A73"/>
    <w:rsid w:val="00C63C50"/>
    <w:rsid w:val="00C74947"/>
    <w:rsid w:val="00C83653"/>
    <w:rsid w:val="00C95DDE"/>
    <w:rsid w:val="00CB0790"/>
    <w:rsid w:val="00CB7312"/>
    <w:rsid w:val="00CC0CCE"/>
    <w:rsid w:val="00CD0AE4"/>
    <w:rsid w:val="00CE2656"/>
    <w:rsid w:val="00CF1396"/>
    <w:rsid w:val="00CF2DC4"/>
    <w:rsid w:val="00D04F01"/>
    <w:rsid w:val="00D17EA1"/>
    <w:rsid w:val="00D21AFA"/>
    <w:rsid w:val="00D22497"/>
    <w:rsid w:val="00D22891"/>
    <w:rsid w:val="00D23D61"/>
    <w:rsid w:val="00D26D7D"/>
    <w:rsid w:val="00D476BD"/>
    <w:rsid w:val="00D720E9"/>
    <w:rsid w:val="00D87582"/>
    <w:rsid w:val="00DB036F"/>
    <w:rsid w:val="00DB2A96"/>
    <w:rsid w:val="00DB7727"/>
    <w:rsid w:val="00DD4E1D"/>
    <w:rsid w:val="00DD7AAB"/>
    <w:rsid w:val="00DE49FB"/>
    <w:rsid w:val="00DF0CB0"/>
    <w:rsid w:val="00DF0F04"/>
    <w:rsid w:val="00E027C4"/>
    <w:rsid w:val="00E16D8B"/>
    <w:rsid w:val="00E23E9D"/>
    <w:rsid w:val="00E46202"/>
    <w:rsid w:val="00E47391"/>
    <w:rsid w:val="00E645F3"/>
    <w:rsid w:val="00E7056D"/>
    <w:rsid w:val="00E753F1"/>
    <w:rsid w:val="00E8228C"/>
    <w:rsid w:val="00E92A35"/>
    <w:rsid w:val="00E970A0"/>
    <w:rsid w:val="00EA33A0"/>
    <w:rsid w:val="00EB154E"/>
    <w:rsid w:val="00ED0FE7"/>
    <w:rsid w:val="00ED3AD4"/>
    <w:rsid w:val="00ED5545"/>
    <w:rsid w:val="00EE409E"/>
    <w:rsid w:val="00EE7ABF"/>
    <w:rsid w:val="00EF55FE"/>
    <w:rsid w:val="00F008D4"/>
    <w:rsid w:val="00F071FA"/>
    <w:rsid w:val="00F30817"/>
    <w:rsid w:val="00F30E71"/>
    <w:rsid w:val="00F31A5A"/>
    <w:rsid w:val="00F360C5"/>
    <w:rsid w:val="00F36D00"/>
    <w:rsid w:val="00F37AD8"/>
    <w:rsid w:val="00F41C1E"/>
    <w:rsid w:val="00F45E64"/>
    <w:rsid w:val="00F66DF5"/>
    <w:rsid w:val="00F75863"/>
    <w:rsid w:val="00F954B3"/>
    <w:rsid w:val="00F9600D"/>
    <w:rsid w:val="00FA14D3"/>
    <w:rsid w:val="00FA63A0"/>
    <w:rsid w:val="00FB05A7"/>
    <w:rsid w:val="00FB0911"/>
    <w:rsid w:val="00FB2958"/>
    <w:rsid w:val="00FC400B"/>
    <w:rsid w:val="00FC4143"/>
    <w:rsid w:val="00FE43AC"/>
    <w:rsid w:val="00FF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543B60F0-7CD0-42DA-9E06-2F0996492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caption" w:locked="1" w:semiHidden="1" w:uiPriority="0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locked="1" w:uiPriority="0" w:qFormat="1"/>
    <w:lsdException w:name="Default Paragraph Font" w:locked="1" w:uiPriority="0"/>
    <w:lsdException w:name="Body Text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locked="1" w:uiPriority="0" w:qFormat="1"/>
    <w:lsdException w:name="Emphasis" w:locked="1" w:uiPriority="0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</w:pPr>
    <w:rPr>
      <w:kern w:val="0"/>
      <w:sz w:val="20"/>
      <w:szCs w:val="20"/>
      <w:lang w:val="de-DE" w:eastAsia="en-US"/>
    </w:rPr>
  </w:style>
  <w:style w:type="paragraph" w:styleId="1">
    <w:name w:val="heading 1"/>
    <w:basedOn w:val="a"/>
    <w:next w:val="a"/>
    <w:link w:val="1Char"/>
    <w:uiPriority w:val="99"/>
    <w:qFormat/>
    <w:pPr>
      <w:keepNext/>
      <w:autoSpaceDE/>
      <w:autoSpaceDN/>
      <w:outlineLvl w:val="0"/>
    </w:pPr>
    <w:rPr>
      <w:b/>
      <w:bCs/>
      <w:sz w:val="32"/>
      <w:szCs w:val="32"/>
      <w:u w:val="single"/>
      <w:lang w:val="en-US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locked/>
    <w:rsid w:val="00534BB1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Pr>
      <w:rFonts w:cs="Times New Roman"/>
      <w:b/>
      <w:bCs/>
      <w:kern w:val="44"/>
      <w:sz w:val="44"/>
      <w:szCs w:val="44"/>
      <w:lang w:val="de-DE" w:eastAsia="en-US"/>
    </w:rPr>
  </w:style>
  <w:style w:type="character" w:customStyle="1" w:styleId="3Char">
    <w:name w:val="标题 3 Char"/>
    <w:basedOn w:val="a0"/>
    <w:link w:val="3"/>
    <w:uiPriority w:val="9"/>
    <w:semiHidden/>
    <w:locked/>
    <w:rsid w:val="00534BB1"/>
    <w:rPr>
      <w:rFonts w:asciiTheme="majorHAnsi" w:eastAsiaTheme="majorEastAsia" w:hAnsiTheme="majorHAnsi" w:cs="Times New Roman"/>
      <w:b/>
      <w:bCs/>
      <w:kern w:val="0"/>
      <w:sz w:val="26"/>
      <w:szCs w:val="26"/>
      <w:lang w:val="de-DE" w:eastAsia="en-US"/>
    </w:rPr>
  </w:style>
  <w:style w:type="paragraph" w:styleId="a3">
    <w:name w:val="Normal (Web)"/>
    <w:basedOn w:val="a"/>
    <w:uiPriority w:val="99"/>
    <w:semiHidden/>
    <w:unhideWhenUsed/>
    <w:rsid w:val="00007ACA"/>
    <w:pPr>
      <w:autoSpaceDE/>
      <w:autoSpaceDN/>
      <w:spacing w:before="100" w:beforeAutospacing="1" w:after="100" w:afterAutospacing="1"/>
      <w:ind w:firstLine="480"/>
    </w:pPr>
    <w:rPr>
      <w:rFonts w:ascii="宋体" w:hAnsi="宋体" w:cs="宋体"/>
      <w:sz w:val="24"/>
      <w:szCs w:val="24"/>
      <w:lang w:val="en-US" w:eastAsia="zh-CN"/>
    </w:rPr>
  </w:style>
  <w:style w:type="paragraph" w:styleId="a4">
    <w:name w:val="header"/>
    <w:basedOn w:val="a"/>
    <w:link w:val="Char"/>
    <w:uiPriority w:val="99"/>
    <w:unhideWhenUsed/>
    <w:rsid w:val="007806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7806EF"/>
    <w:rPr>
      <w:rFonts w:cs="Times New Roman"/>
      <w:kern w:val="0"/>
      <w:sz w:val="18"/>
      <w:szCs w:val="18"/>
      <w:lang w:val="de-DE" w:eastAsia="en-US"/>
    </w:rPr>
  </w:style>
  <w:style w:type="paragraph" w:styleId="a5">
    <w:name w:val="footer"/>
    <w:basedOn w:val="a"/>
    <w:link w:val="Char0"/>
    <w:uiPriority w:val="99"/>
    <w:unhideWhenUsed/>
    <w:rsid w:val="007806E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7806EF"/>
    <w:rPr>
      <w:rFonts w:cs="Times New Roman"/>
      <w:kern w:val="0"/>
      <w:sz w:val="18"/>
      <w:szCs w:val="18"/>
      <w:lang w:val="de-DE" w:eastAsia="en-US"/>
    </w:rPr>
  </w:style>
  <w:style w:type="character" w:customStyle="1" w:styleId="mw-headline">
    <w:name w:val="mw-headline"/>
    <w:basedOn w:val="a0"/>
    <w:rsid w:val="00534BB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3824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4979">
          <w:marLeft w:val="0"/>
          <w:marRight w:val="0"/>
          <w:marTop w:val="0"/>
          <w:marBottom w:val="0"/>
          <w:divBdr>
            <w:top w:val="single" w:sz="6" w:space="0" w:color="CCE4FC"/>
            <w:left w:val="single" w:sz="6" w:space="0" w:color="CCE4FC"/>
            <w:bottom w:val="single" w:sz="6" w:space="0" w:color="CCE4FC"/>
            <w:right w:val="single" w:sz="6" w:space="0" w:color="CCE4FC"/>
          </w:divBdr>
          <w:divsChild>
            <w:div w:id="323824977">
              <w:marLeft w:val="45"/>
              <w:marRight w:val="45"/>
              <w:marTop w:val="45"/>
              <w:marBottom w:val="4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82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82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3824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4978">
          <w:marLeft w:val="0"/>
          <w:marRight w:val="0"/>
          <w:marTop w:val="0"/>
          <w:marBottom w:val="0"/>
          <w:divBdr>
            <w:top w:val="single" w:sz="6" w:space="0" w:color="CCE4FC"/>
            <w:left w:val="single" w:sz="6" w:space="0" w:color="CCE4FC"/>
            <w:bottom w:val="single" w:sz="6" w:space="0" w:color="CCE4FC"/>
            <w:right w:val="single" w:sz="6" w:space="0" w:color="CCE4FC"/>
          </w:divBdr>
          <w:divsChild>
            <w:div w:id="323824988">
              <w:marLeft w:val="45"/>
              <w:marRight w:val="45"/>
              <w:marTop w:val="45"/>
              <w:marBottom w:val="4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824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8249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3824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313</Words>
  <Characters>1789</Characters>
  <Application>Microsoft Office Word</Application>
  <DocSecurity>0</DocSecurity>
  <Lines>14</Lines>
  <Paragraphs>4</Paragraphs>
  <ScaleCrop>false</ScaleCrop>
  <Company>Trans Tech Publications Ltd</Company>
  <LinksUpToDate>false</LinksUpToDate>
  <CharactersWithSpaces>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Paper's Title Starts Here:</dc:title>
  <dc:subject/>
  <dc:creator>Hans Neber-Aeschbacher</dc:creator>
  <cp:keywords/>
  <dc:description/>
  <cp:lastModifiedBy>Administrator</cp:lastModifiedBy>
  <cp:revision>7</cp:revision>
  <cp:lastPrinted>2004-11-09T07:57:00Z</cp:lastPrinted>
  <dcterms:created xsi:type="dcterms:W3CDTF">2017-04-06T00:48:00Z</dcterms:created>
  <dcterms:modified xsi:type="dcterms:W3CDTF">2018-03-07T00:51:00Z</dcterms:modified>
</cp:coreProperties>
</file>